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343D" w:rsidRPr="00C92CCF" w:rsidRDefault="00D4343D" w:rsidP="00CA58CE">
      <w:pPr>
        <w:pStyle w:val="Estilo825"/>
        <w:numPr>
          <w:ilvl w:val="0"/>
          <w:numId w:val="0"/>
        </w:numPr>
        <w:rPr>
          <w:sz w:val="2"/>
        </w:rPr>
      </w:pPr>
    </w:p>
    <w:p w:rsidR="00AC68FB" w:rsidRPr="00C92CCF" w:rsidRDefault="00AC68FB" w:rsidP="00AC68FB">
      <w:pPr>
        <w:pStyle w:val="Estilo520"/>
        <w:numPr>
          <w:ilvl w:val="0"/>
          <w:numId w:val="0"/>
        </w:numPr>
        <w:ind w:left="284" w:hanging="284"/>
        <w:jc w:val="center"/>
        <w:rPr>
          <w:rFonts w:cs="Arial"/>
          <w:b/>
          <w:sz w:val="4"/>
          <w:szCs w:val="18"/>
        </w:rPr>
      </w:pPr>
    </w:p>
    <w:tbl>
      <w:tblPr>
        <w:tblStyle w:val="Tabelacomgrade"/>
        <w:tblW w:w="0" w:type="auto"/>
        <w:jc w:val="center"/>
        <w:tblLook w:val="04A0" w:firstRow="1" w:lastRow="0" w:firstColumn="1" w:lastColumn="0" w:noHBand="0" w:noVBand="1"/>
      </w:tblPr>
      <w:tblGrid>
        <w:gridCol w:w="10773"/>
      </w:tblGrid>
      <w:tr w:rsidR="00C92CCF" w:rsidRPr="00C92CCF"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C92CCF" w:rsidRDefault="00AC68FB" w:rsidP="00911B47">
            <w:pPr>
              <w:pStyle w:val="Estilo520"/>
              <w:numPr>
                <w:ilvl w:val="0"/>
                <w:numId w:val="0"/>
              </w:numPr>
              <w:jc w:val="left"/>
              <w:rPr>
                <w:rFonts w:cs="Arial"/>
                <w:b/>
                <w:sz w:val="20"/>
                <w:szCs w:val="20"/>
              </w:rPr>
            </w:pPr>
            <w:r w:rsidRPr="00C92CCF">
              <w:rPr>
                <w:rFonts w:cs="Arial"/>
                <w:b/>
                <w:sz w:val="20"/>
                <w:szCs w:val="20"/>
              </w:rPr>
              <w:t>NOME DO ALUNO(A) :</w:t>
            </w:r>
          </w:p>
        </w:tc>
      </w:tr>
      <w:tr w:rsidR="00AC68FB" w:rsidRPr="00C92CCF"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C92CCF" w:rsidRDefault="00AC68FB" w:rsidP="00911B47">
            <w:pPr>
              <w:pStyle w:val="Estilo520"/>
              <w:numPr>
                <w:ilvl w:val="0"/>
                <w:numId w:val="0"/>
              </w:numPr>
              <w:jc w:val="left"/>
              <w:rPr>
                <w:rFonts w:cs="Arial"/>
                <w:b/>
                <w:sz w:val="20"/>
                <w:szCs w:val="20"/>
              </w:rPr>
            </w:pPr>
            <w:r w:rsidRPr="00C92CCF">
              <w:rPr>
                <w:rFonts w:cs="Arial"/>
                <w:b/>
                <w:sz w:val="20"/>
                <w:szCs w:val="20"/>
              </w:rPr>
              <w:t>TURMA:</w:t>
            </w:r>
          </w:p>
        </w:tc>
      </w:tr>
    </w:tbl>
    <w:p w:rsidR="004A6ACA" w:rsidRDefault="004A6ACA" w:rsidP="004A6ACA">
      <w:pPr>
        <w:pStyle w:val="Estilo844"/>
        <w:ind w:left="0" w:firstLine="0"/>
      </w:pPr>
    </w:p>
    <w:p w:rsidR="00B55D90" w:rsidRPr="00C92CCF" w:rsidRDefault="0032664E" w:rsidP="00B55D90">
      <w:pPr>
        <w:pStyle w:val="Estilo840"/>
      </w:pPr>
      <w:r>
        <w:t>PORTUGUÊS</w:t>
      </w:r>
    </w:p>
    <w:p w:rsidR="00FB012D" w:rsidRDefault="00FB012D" w:rsidP="00FB012D"/>
    <w:p w:rsidR="00FB012D" w:rsidRDefault="00FB012D" w:rsidP="00FB012D"/>
    <w:p w:rsidR="00FB012D" w:rsidRPr="005F4EC9" w:rsidRDefault="00FB012D" w:rsidP="00FB012D">
      <w:pPr>
        <w:pStyle w:val="Estilo855"/>
        <w:ind w:left="142"/>
        <w:rPr>
          <w:rFonts w:eastAsia="Times-Roman"/>
        </w:rPr>
      </w:pPr>
      <w:r w:rsidRPr="005F4EC9">
        <w:rPr>
          <w:rFonts w:eastAsia="Times-Roman"/>
        </w:rPr>
        <w:t xml:space="preserve">Utilize </w:t>
      </w:r>
      <w:r w:rsidRPr="00FB012D">
        <w:rPr>
          <w:rFonts w:eastAsia="Times-Roman"/>
        </w:rPr>
        <w:t>o</w:t>
      </w:r>
      <w:r w:rsidRPr="005F4EC9">
        <w:rPr>
          <w:rFonts w:eastAsia="Times-Roman"/>
        </w:rPr>
        <w:t xml:space="preserve"> texto abaixo para responder as questões de 01</w:t>
      </w:r>
      <w:r w:rsidRPr="005F4EC9">
        <w:rPr>
          <w:rFonts w:eastAsia="Times-Bold"/>
          <w:b/>
        </w:rPr>
        <w:t xml:space="preserve"> </w:t>
      </w:r>
      <w:r w:rsidRPr="005F4EC9">
        <w:rPr>
          <w:rFonts w:eastAsia="Times-Roman"/>
        </w:rPr>
        <w:t>a 02.</w:t>
      </w:r>
    </w:p>
    <w:p w:rsidR="00FB012D" w:rsidRPr="00FB012D" w:rsidRDefault="00FB012D" w:rsidP="00FB012D">
      <w:pPr>
        <w:autoSpaceDE w:val="0"/>
        <w:autoSpaceDN w:val="0"/>
        <w:adjustRightInd w:val="0"/>
        <w:jc w:val="center"/>
        <w:rPr>
          <w:rFonts w:ascii="Arial" w:eastAsia="Times-Roman" w:hAnsi="Arial" w:cs="Arial"/>
          <w:b/>
          <w:bCs/>
          <w:iCs/>
          <w:sz w:val="18"/>
          <w:szCs w:val="18"/>
        </w:rPr>
      </w:pPr>
    </w:p>
    <w:p w:rsidR="00FB012D" w:rsidRPr="00FB012D" w:rsidRDefault="00FB012D" w:rsidP="00FB012D">
      <w:pPr>
        <w:autoSpaceDE w:val="0"/>
        <w:autoSpaceDN w:val="0"/>
        <w:adjustRightInd w:val="0"/>
        <w:jc w:val="center"/>
        <w:rPr>
          <w:rFonts w:ascii="Arial" w:eastAsia="Times-Roman" w:hAnsi="Arial" w:cs="Arial"/>
          <w:b/>
          <w:bCs/>
          <w:iCs/>
          <w:sz w:val="18"/>
          <w:szCs w:val="18"/>
        </w:rPr>
      </w:pPr>
      <w:r w:rsidRPr="00FB012D">
        <w:rPr>
          <w:rFonts w:ascii="Arial" w:eastAsia="Times-Roman" w:hAnsi="Arial" w:cs="Arial"/>
          <w:b/>
          <w:bCs/>
          <w:iCs/>
          <w:sz w:val="18"/>
          <w:szCs w:val="18"/>
        </w:rPr>
        <w:t>Os selfies enriquecem a vida</w:t>
      </w:r>
    </w:p>
    <w:p w:rsidR="00FB012D" w:rsidRPr="00FB012D" w:rsidRDefault="00FB012D" w:rsidP="00FB012D">
      <w:pPr>
        <w:autoSpaceDE w:val="0"/>
        <w:autoSpaceDN w:val="0"/>
        <w:adjustRightInd w:val="0"/>
        <w:ind w:firstLine="600"/>
        <w:rPr>
          <w:rFonts w:ascii="Arial" w:eastAsia="Times-Roman" w:hAnsi="Arial" w:cs="Arial"/>
          <w:iCs/>
          <w:sz w:val="18"/>
          <w:szCs w:val="18"/>
        </w:rPr>
      </w:pPr>
      <w:r w:rsidRPr="00FB012D">
        <w:rPr>
          <w:rFonts w:ascii="Arial" w:eastAsia="Times-Roman" w:hAnsi="Arial" w:cs="Arial"/>
          <w:iCs/>
          <w:sz w:val="18"/>
          <w:szCs w:val="18"/>
        </w:rPr>
        <w:t>Os autorretratos por smartphone ensinam que a mesmice não existe – e oferecem uma jornada de autoconhecimento</w:t>
      </w:r>
    </w:p>
    <w:p w:rsidR="00FB012D" w:rsidRPr="00FB012D" w:rsidRDefault="00FB012D" w:rsidP="00FB012D">
      <w:pPr>
        <w:pStyle w:val="Estilo848"/>
        <w:rPr>
          <w:rFonts w:eastAsia="Times-Roman"/>
        </w:rPr>
      </w:pPr>
      <w:r w:rsidRPr="00FB012D">
        <w:rPr>
          <w:rFonts w:eastAsia="Times-Roman"/>
        </w:rPr>
        <w:t>Não há gesto intelectualmente mais correto que criticar os selfies, como são conhecidos os autorretratos via smartphones que se popularizaram com a disseminação dos celulares com recursos avançados de captação de imagem. Hipsters e acadêmicos se ocupam em associar as fotos em que modelo e fotógrafo se confundem com o fenômeno do narcisismo da era das celebridades. Os selfies são a abreviatura em inglês que surgiu do diminutivo de self-portrait. São os autorretratinhos e, por extensão, poderiam ser vertidos para o neologismo em português “autinhos” – ou melhor ainda, “mesminhos”. Os selfies seriam uma chaga contemporânea, o sintoma da decadência dos valores da humildade e da decência.</w:t>
      </w:r>
    </w:p>
    <w:p w:rsidR="00FB012D" w:rsidRPr="00FB012D" w:rsidRDefault="00FB012D" w:rsidP="00FB012D">
      <w:pPr>
        <w:pStyle w:val="Estilo848"/>
        <w:rPr>
          <w:rFonts w:eastAsia="Times-Roman"/>
        </w:rPr>
      </w:pPr>
      <w:r w:rsidRPr="00FB012D">
        <w:rPr>
          <w:rFonts w:eastAsia="Times-Roman"/>
        </w:rPr>
        <w:t>Seriam mesmo? O estigma aos selfies tornou-se uma caça às bruxas da egolatria. Mas essa nova cruzada parece mais ingênua e pervertida que a própria prática que as pessoas adotaram de tirar fotos de si próprias. Atire a primeira farpa quem nunca fez um selfie. Ou selfie do selfie, posando diante de um espelho para criar um abismo infinito.</w:t>
      </w:r>
    </w:p>
    <w:p w:rsidR="00FB012D" w:rsidRPr="00FB012D" w:rsidRDefault="00FB012D" w:rsidP="00FB012D">
      <w:pPr>
        <w:pStyle w:val="Estilo849"/>
        <w:rPr>
          <w:rFonts w:eastAsia="Times-Roman"/>
        </w:rPr>
      </w:pPr>
      <w:r w:rsidRPr="00FB012D">
        <w:rPr>
          <w:rFonts w:eastAsia="Times-Roman"/>
        </w:rPr>
        <w:t>(Luis Antonio Giron, http://epoca.globo.com/colunas-eblogs/ luis-antonio-giron/noticia/2014/04/os-bselfiesbenriquecemvida.html)</w:t>
      </w:r>
    </w:p>
    <w:p w:rsidR="00FB012D" w:rsidRPr="00FB012D" w:rsidRDefault="00FB012D" w:rsidP="00FB012D">
      <w:pPr>
        <w:rPr>
          <w:rFonts w:ascii="Arial" w:hAnsi="Arial" w:cs="Arial"/>
          <w:sz w:val="18"/>
          <w:szCs w:val="18"/>
        </w:rPr>
      </w:pPr>
    </w:p>
    <w:p w:rsidR="00FB012D" w:rsidRDefault="00FB012D" w:rsidP="00FB012D">
      <w:pPr>
        <w:pStyle w:val="Estilo854"/>
      </w:pPr>
      <w:r w:rsidRPr="00FB012D">
        <w:t>Considerando o papel dos elementos coesivos do texto, constata-se que a sequência “essa nova cruzada” (</w:t>
      </w:r>
      <w:r w:rsidRPr="00FB012D">
        <w:rPr>
          <w:rFonts w:eastAsia="Avenir-Roman"/>
        </w:rPr>
        <w:t>ℓ</w:t>
      </w:r>
      <w:r w:rsidRPr="00FB012D">
        <w:t>. 17 e 18) tem valor anafórico, isto e, faz referência a uma palavra ou expressão ja enunciada. Identifique-a.</w:t>
      </w:r>
    </w:p>
    <w:p w:rsidR="00FB012D" w:rsidRPr="00FB012D" w:rsidRDefault="00FB012D" w:rsidP="00FB012D">
      <w:pPr>
        <w:pStyle w:val="Estilo851"/>
        <w:rPr>
          <w:rFonts w:eastAsia="Times-Roman"/>
        </w:rPr>
      </w:pPr>
    </w:p>
    <w:p w:rsidR="00FB012D" w:rsidRPr="00FB012D" w:rsidRDefault="00FB012D" w:rsidP="007D3DF2">
      <w:pPr>
        <w:pStyle w:val="Estilo851"/>
        <w:numPr>
          <w:ilvl w:val="0"/>
          <w:numId w:val="48"/>
        </w:numPr>
        <w:ind w:left="644"/>
        <w:rPr>
          <w:rFonts w:eastAsia="Times-Roman"/>
        </w:rPr>
      </w:pPr>
      <w:r w:rsidRPr="00FB012D">
        <w:rPr>
          <w:rFonts w:eastAsia="Times-Roman"/>
        </w:rPr>
        <w:t>egolatria</w:t>
      </w:r>
    </w:p>
    <w:p w:rsidR="00FB012D" w:rsidRPr="00FB012D" w:rsidRDefault="00FB012D" w:rsidP="007D3DF2">
      <w:pPr>
        <w:pStyle w:val="Estilo851"/>
        <w:numPr>
          <w:ilvl w:val="0"/>
          <w:numId w:val="48"/>
        </w:numPr>
        <w:ind w:left="644"/>
        <w:rPr>
          <w:rFonts w:eastAsia="Times-Roman"/>
        </w:rPr>
      </w:pPr>
      <w:r w:rsidRPr="00FB012D">
        <w:rPr>
          <w:rFonts w:eastAsia="Times-Roman"/>
        </w:rPr>
        <w:t>caça às bruxas</w:t>
      </w:r>
    </w:p>
    <w:p w:rsidR="00FB012D" w:rsidRPr="00FB012D" w:rsidRDefault="00FB012D" w:rsidP="007D3DF2">
      <w:pPr>
        <w:pStyle w:val="Estilo851"/>
        <w:numPr>
          <w:ilvl w:val="0"/>
          <w:numId w:val="48"/>
        </w:numPr>
        <w:ind w:left="644"/>
        <w:rPr>
          <w:rFonts w:eastAsia="Times-Roman"/>
        </w:rPr>
      </w:pPr>
      <w:r w:rsidRPr="00FB012D">
        <w:rPr>
          <w:rFonts w:eastAsia="Times-Roman"/>
        </w:rPr>
        <w:t>selfies</w:t>
      </w:r>
    </w:p>
    <w:p w:rsidR="00FB012D" w:rsidRPr="00FB012D" w:rsidRDefault="00FB012D" w:rsidP="007D3DF2">
      <w:pPr>
        <w:pStyle w:val="Estilo851"/>
        <w:numPr>
          <w:ilvl w:val="0"/>
          <w:numId w:val="48"/>
        </w:numPr>
        <w:ind w:left="644"/>
        <w:rPr>
          <w:rFonts w:eastAsia="Times-Roman"/>
        </w:rPr>
      </w:pPr>
      <w:r w:rsidRPr="00FB012D">
        <w:rPr>
          <w:rFonts w:eastAsia="Times-Roman"/>
        </w:rPr>
        <w:t>decadência</w:t>
      </w:r>
    </w:p>
    <w:p w:rsidR="00FB012D" w:rsidRPr="00FB012D" w:rsidRDefault="00FB012D" w:rsidP="007D3DF2">
      <w:pPr>
        <w:pStyle w:val="Estilo851"/>
        <w:numPr>
          <w:ilvl w:val="0"/>
          <w:numId w:val="48"/>
        </w:numPr>
        <w:ind w:left="644"/>
        <w:rPr>
          <w:rFonts w:eastAsia="Times-Roman"/>
        </w:rPr>
      </w:pPr>
      <w:r w:rsidRPr="00FB012D">
        <w:rPr>
          <w:rFonts w:eastAsia="Times-Roman"/>
        </w:rPr>
        <w:t>chaga contemporânea</w:t>
      </w:r>
    </w:p>
    <w:p w:rsidR="00FB012D" w:rsidRPr="00FB012D" w:rsidRDefault="00FB012D" w:rsidP="00FB012D">
      <w:pPr>
        <w:autoSpaceDE w:val="0"/>
        <w:autoSpaceDN w:val="0"/>
        <w:adjustRightInd w:val="0"/>
        <w:rPr>
          <w:rFonts w:ascii="Arial" w:eastAsia="Times-Roman" w:hAnsi="Arial" w:cs="Arial"/>
          <w:b/>
          <w:bCs/>
          <w:sz w:val="18"/>
          <w:szCs w:val="18"/>
        </w:rPr>
      </w:pPr>
    </w:p>
    <w:p w:rsidR="00FB012D" w:rsidRPr="00FB012D" w:rsidRDefault="00FB012D" w:rsidP="00FB012D">
      <w:pPr>
        <w:pStyle w:val="Estilo854"/>
      </w:pPr>
      <w:r w:rsidRPr="00FB012D">
        <w:t>– Lê-se no Manual de Redação da Presidência da República:</w:t>
      </w:r>
    </w:p>
    <w:p w:rsidR="00FB012D" w:rsidRDefault="00FB012D" w:rsidP="00FB012D">
      <w:pPr>
        <w:rPr>
          <w:rFonts w:ascii="Arial" w:hAnsi="Arial" w:cs="Arial"/>
          <w:b/>
          <w:sz w:val="18"/>
          <w:szCs w:val="18"/>
        </w:rPr>
      </w:pPr>
    </w:p>
    <w:p w:rsidR="00FB012D" w:rsidRPr="00FB012D" w:rsidRDefault="00FB012D" w:rsidP="00FB012D">
      <w:pPr>
        <w:ind w:left="284"/>
        <w:rPr>
          <w:rFonts w:ascii="Arial" w:hAnsi="Arial" w:cs="Arial"/>
          <w:sz w:val="18"/>
          <w:szCs w:val="18"/>
        </w:rPr>
      </w:pPr>
      <w:r w:rsidRPr="00FB012D">
        <w:rPr>
          <w:rFonts w:ascii="Arial" w:hAnsi="Arial" w:cs="Arial"/>
          <w:b/>
          <w:sz w:val="18"/>
          <w:szCs w:val="18"/>
        </w:rPr>
        <w:t>Onde</w:t>
      </w:r>
      <w:r w:rsidRPr="00FB012D">
        <w:rPr>
          <w:rFonts w:ascii="Arial" w:hAnsi="Arial" w:cs="Arial"/>
          <w:sz w:val="18"/>
          <w:szCs w:val="18"/>
        </w:rPr>
        <w:t xml:space="preserve"> como pronome relativo significa ‘em que (lugar)’: </w:t>
      </w:r>
    </w:p>
    <w:p w:rsidR="00FB012D" w:rsidRPr="00FB012D" w:rsidRDefault="00FB012D" w:rsidP="00FB012D">
      <w:pPr>
        <w:ind w:left="284"/>
        <w:rPr>
          <w:rFonts w:ascii="Arial" w:hAnsi="Arial" w:cs="Arial"/>
          <w:sz w:val="18"/>
          <w:szCs w:val="18"/>
        </w:rPr>
      </w:pPr>
      <w:r w:rsidRPr="00FB012D">
        <w:rPr>
          <w:rFonts w:ascii="Arial" w:hAnsi="Arial" w:cs="Arial"/>
          <w:sz w:val="18"/>
          <w:szCs w:val="18"/>
        </w:rPr>
        <w:t>A cidade onde nasceu.</w:t>
      </w:r>
    </w:p>
    <w:p w:rsidR="00FB012D" w:rsidRPr="00FB012D" w:rsidRDefault="00FB012D" w:rsidP="00FB012D">
      <w:pPr>
        <w:rPr>
          <w:rFonts w:ascii="Arial" w:hAnsi="Arial" w:cs="Arial"/>
          <w:sz w:val="18"/>
          <w:szCs w:val="18"/>
        </w:rPr>
      </w:pPr>
    </w:p>
    <w:p w:rsidR="00FB012D" w:rsidRDefault="00FB012D" w:rsidP="00FB012D">
      <w:pPr>
        <w:pStyle w:val="Estilo855"/>
      </w:pPr>
      <w:r w:rsidRPr="00FB012D">
        <w:t xml:space="preserve">Com base nessa definição e nas demais funções morfossintáticas que o termo </w:t>
      </w:r>
      <w:r w:rsidRPr="00FB012D">
        <w:rPr>
          <w:b/>
        </w:rPr>
        <w:t>onde</w:t>
      </w:r>
      <w:r w:rsidRPr="00FB012D">
        <w:t xml:space="preserve"> pode desempenhar, aponte a frase na qual o emprego de tal termo está inadequado.</w:t>
      </w:r>
    </w:p>
    <w:p w:rsidR="00FB012D" w:rsidRPr="00FB012D" w:rsidRDefault="00FB012D" w:rsidP="00FB012D">
      <w:pPr>
        <w:pStyle w:val="Estilo855"/>
      </w:pPr>
    </w:p>
    <w:p w:rsidR="00FB012D" w:rsidRPr="00FB012D" w:rsidRDefault="00FB012D" w:rsidP="007D3DF2">
      <w:pPr>
        <w:pStyle w:val="Estilo851"/>
        <w:numPr>
          <w:ilvl w:val="0"/>
          <w:numId w:val="49"/>
        </w:numPr>
        <w:ind w:left="644"/>
      </w:pPr>
      <w:r w:rsidRPr="00FB012D">
        <w:t xml:space="preserve">(...) o método utilizado pode afastar os auditores, pela falta de estrutura, da descoberta dos grandes esquemas de corrupção. Porque ele está muito voltado a atender à grande novidade inventada por Waldir Pires, os sorteios dos municípios. Ali, faz-se uma auditoria por amostragem, </w:t>
      </w:r>
      <w:r w:rsidRPr="00FB012D">
        <w:rPr>
          <w:b/>
        </w:rPr>
        <w:t>onde</w:t>
      </w:r>
      <w:r w:rsidRPr="00FB012D">
        <w:t xml:space="preserve"> pegar um grande esquema dependerá, como tudo num sorteio, da sorte.</w:t>
      </w:r>
    </w:p>
    <w:p w:rsidR="00FB012D" w:rsidRPr="00FB012D" w:rsidRDefault="00FB012D" w:rsidP="007D3DF2">
      <w:pPr>
        <w:pStyle w:val="Estilo851"/>
        <w:numPr>
          <w:ilvl w:val="0"/>
          <w:numId w:val="49"/>
        </w:numPr>
        <w:ind w:left="644"/>
      </w:pPr>
      <w:r w:rsidRPr="00FB012D">
        <w:t xml:space="preserve">O Portal de Transparência é até </w:t>
      </w:r>
      <w:r w:rsidRPr="00FB012D">
        <w:rPr>
          <w:b/>
        </w:rPr>
        <w:t>onde</w:t>
      </w:r>
      <w:r w:rsidRPr="00FB012D">
        <w:t xml:space="preserve"> a CGU conseguiu tornar possível a sua ideia de tornar público o Sistema Integrado de Administração Financeira (...).</w:t>
      </w:r>
    </w:p>
    <w:p w:rsidR="00FB012D" w:rsidRPr="00FB012D" w:rsidRDefault="00FB012D" w:rsidP="007D3DF2">
      <w:pPr>
        <w:pStyle w:val="Estilo851"/>
        <w:numPr>
          <w:ilvl w:val="0"/>
          <w:numId w:val="49"/>
        </w:numPr>
        <w:ind w:left="644"/>
      </w:pPr>
      <w:r w:rsidRPr="00FB012D">
        <w:t xml:space="preserve">“Cultura” é um termo quase infinitamente maleável. (...). Sua origem ou, pelo menos, até </w:t>
      </w:r>
      <w:r w:rsidRPr="00FB012D">
        <w:rPr>
          <w:b/>
        </w:rPr>
        <w:t>onde</w:t>
      </w:r>
      <w:r w:rsidRPr="00FB012D">
        <w:t xml:space="preserve"> se possa saber, seu sentido primitivo parece se relacionar com a criação, descoberta ou invenção da agricultura (...).</w:t>
      </w:r>
    </w:p>
    <w:p w:rsidR="00FB012D" w:rsidRPr="00FB012D" w:rsidRDefault="00FB012D" w:rsidP="007D3DF2">
      <w:pPr>
        <w:pStyle w:val="Estilo851"/>
        <w:numPr>
          <w:ilvl w:val="0"/>
          <w:numId w:val="49"/>
        </w:numPr>
        <w:ind w:left="644"/>
      </w:pPr>
      <w:r w:rsidRPr="00FB012D">
        <w:t xml:space="preserve">Passada a euforia da libertação, muitos ex-escravos regressaram a suas fazendas, ou a fazendas vizinhas; para retomar o trabalho por baixo salário. Dezenas de anos após a abolição, os descendentes de escravos ainda viviam, nas fazendas, uma vida pouco melhor do que a de seus antepassados escravos. Outros dirigiram-se às cidades, como o Rio de Janeiro, </w:t>
      </w:r>
      <w:r w:rsidRPr="00FB012D">
        <w:rPr>
          <w:b/>
        </w:rPr>
        <w:t>onde</w:t>
      </w:r>
      <w:r w:rsidRPr="00FB012D">
        <w:t xml:space="preserve"> foram engrossar a grande parcela da população sem emprego fixo.</w:t>
      </w:r>
    </w:p>
    <w:p w:rsidR="00FB012D" w:rsidRDefault="00FB012D" w:rsidP="007D3DF2">
      <w:pPr>
        <w:pStyle w:val="Estilo851"/>
        <w:numPr>
          <w:ilvl w:val="0"/>
          <w:numId w:val="49"/>
        </w:numPr>
        <w:ind w:left="644"/>
      </w:pPr>
      <w:r w:rsidRPr="00FB012D">
        <w:rPr>
          <w:b/>
        </w:rPr>
        <w:t>Onde</w:t>
      </w:r>
      <w:r w:rsidRPr="00FB012D">
        <w:t xml:space="preserve"> havia dinamismo econômico provocado pela expansão do café, como em São Paulo, os novos empregos, tanto na agricultura como na indústria, foram ocupados por milhares de imigrantes italianos que o governo atraía para o país. Lá, os ex escravos foram expulsos ou relegados aos trabalhos mais brutos e mais mal pagos.</w:t>
      </w:r>
    </w:p>
    <w:p w:rsidR="00FB012D" w:rsidRDefault="00FB012D" w:rsidP="00FB012D">
      <w:pPr>
        <w:pStyle w:val="Estilo851"/>
      </w:pPr>
    </w:p>
    <w:p w:rsidR="00FB012D" w:rsidRDefault="00FB012D" w:rsidP="00FB012D">
      <w:pPr>
        <w:pStyle w:val="Estilo851"/>
      </w:pPr>
    </w:p>
    <w:p w:rsidR="00FB012D" w:rsidRDefault="00FB012D" w:rsidP="00FB012D">
      <w:pPr>
        <w:pStyle w:val="Estilo851"/>
      </w:pPr>
    </w:p>
    <w:p w:rsidR="00FB012D" w:rsidRDefault="00FB012D" w:rsidP="00FB012D">
      <w:pPr>
        <w:pStyle w:val="Estilo851"/>
      </w:pPr>
    </w:p>
    <w:p w:rsidR="00FB012D" w:rsidRDefault="00FB012D" w:rsidP="00FB012D">
      <w:pPr>
        <w:pStyle w:val="Estilo851"/>
      </w:pPr>
    </w:p>
    <w:p w:rsidR="00FB012D" w:rsidRDefault="00FB012D" w:rsidP="00FB012D">
      <w:pPr>
        <w:pStyle w:val="Estilo851"/>
      </w:pPr>
    </w:p>
    <w:p w:rsidR="00FB012D" w:rsidRDefault="00FB012D" w:rsidP="00FB012D">
      <w:pPr>
        <w:pStyle w:val="Estilo851"/>
      </w:pPr>
    </w:p>
    <w:p w:rsidR="00FB012D" w:rsidRDefault="00FB012D" w:rsidP="00FB012D">
      <w:pPr>
        <w:pStyle w:val="Estilo851"/>
      </w:pPr>
    </w:p>
    <w:p w:rsidR="00AD2E6A" w:rsidRDefault="00AD2E6A" w:rsidP="00FB012D">
      <w:pPr>
        <w:pStyle w:val="Estilo851"/>
      </w:pPr>
    </w:p>
    <w:p w:rsidR="00AD2E6A" w:rsidRDefault="00AD2E6A" w:rsidP="00FB012D">
      <w:pPr>
        <w:pStyle w:val="Estilo851"/>
      </w:pPr>
    </w:p>
    <w:p w:rsidR="00AD2E6A" w:rsidRDefault="00AD2E6A" w:rsidP="00FB012D">
      <w:pPr>
        <w:pStyle w:val="Estilo851"/>
      </w:pPr>
    </w:p>
    <w:p w:rsidR="00FB012D" w:rsidRDefault="00FB012D" w:rsidP="00FB012D">
      <w:pPr>
        <w:pStyle w:val="Estilo854"/>
      </w:pPr>
      <w:r>
        <w:lastRenderedPageBreak/>
        <w:t>.</w:t>
      </w:r>
    </w:p>
    <w:p w:rsidR="00FB012D" w:rsidRDefault="00FB012D" w:rsidP="00FB012D">
      <w:pPr>
        <w:pStyle w:val="Estilo851"/>
      </w:pPr>
      <w:r>
        <w:t>I) Os personagens da mitologia são arquétipos, isto é, têm em si os traços gerais do homem.</w:t>
      </w:r>
    </w:p>
    <w:p w:rsidR="00FB012D" w:rsidRDefault="00FB012D" w:rsidP="00FB012D">
      <w:pPr>
        <w:pStyle w:val="Estilo851"/>
      </w:pPr>
      <w:r>
        <w:t>II) O acervo de personagens da mitologia conta com doze figuras principais.</w:t>
      </w:r>
    </w:p>
    <w:p w:rsidR="00FB012D" w:rsidRDefault="00FB012D" w:rsidP="00FB012D">
      <w:pPr>
        <w:pStyle w:val="Estilo851"/>
      </w:pPr>
    </w:p>
    <w:p w:rsidR="00FB012D" w:rsidRDefault="00FB012D" w:rsidP="00FB012D">
      <w:pPr>
        <w:pStyle w:val="Estilo855"/>
      </w:pPr>
      <w:r>
        <w:t>Assinale a alternativa que apresenta a transformação adequada das orações I e II em um único período, por meio do emprego de pronome relativo.</w:t>
      </w:r>
    </w:p>
    <w:p w:rsidR="00FB012D" w:rsidRDefault="00FB012D" w:rsidP="00FB012D">
      <w:pPr>
        <w:pStyle w:val="Estilo855"/>
      </w:pPr>
    </w:p>
    <w:p w:rsidR="00FB012D" w:rsidRDefault="00FB012D" w:rsidP="007D3DF2">
      <w:pPr>
        <w:pStyle w:val="Estilo851"/>
        <w:numPr>
          <w:ilvl w:val="0"/>
          <w:numId w:val="47"/>
        </w:numPr>
        <w:ind w:left="644"/>
      </w:pPr>
      <w:r>
        <w:t>Os personagens da mitologia, que o acervo conta com doze figuras principais, são arquétipos, isto é, tem em si os traços gerais do homem.</w:t>
      </w:r>
    </w:p>
    <w:p w:rsidR="00FB012D" w:rsidRDefault="00FB012D" w:rsidP="007D3DF2">
      <w:pPr>
        <w:pStyle w:val="Estilo851"/>
        <w:numPr>
          <w:ilvl w:val="0"/>
          <w:numId w:val="47"/>
        </w:numPr>
        <w:ind w:left="644"/>
      </w:pPr>
      <w:r>
        <w:t>O acervo de personagens da mitologia conta com doze figuras principais cujas são arquétipos, isto é, têm em si os traços gerais do homem.</w:t>
      </w:r>
    </w:p>
    <w:p w:rsidR="00FB012D" w:rsidRDefault="00FB012D" w:rsidP="007D3DF2">
      <w:pPr>
        <w:pStyle w:val="Estilo851"/>
        <w:numPr>
          <w:ilvl w:val="0"/>
          <w:numId w:val="47"/>
        </w:numPr>
        <w:ind w:left="644"/>
      </w:pPr>
      <w:r>
        <w:t>Os personagens da mitologia são arquétipos, isto é, têm em si os traços gerais do homem e seu acervo conta com doze figuras principais.</w:t>
      </w:r>
    </w:p>
    <w:p w:rsidR="00FB012D" w:rsidRPr="00793D44" w:rsidRDefault="00FB012D" w:rsidP="007D3DF2">
      <w:pPr>
        <w:pStyle w:val="Estilo851"/>
        <w:numPr>
          <w:ilvl w:val="0"/>
          <w:numId w:val="47"/>
        </w:numPr>
        <w:ind w:left="644"/>
      </w:pPr>
      <w:r w:rsidRPr="00793D44">
        <w:t>Os personagens da mitologia, cujo acervo conta com doze figuras principais, são arquétipos, isto é, têm em si os traços gerais do homem.</w:t>
      </w:r>
    </w:p>
    <w:p w:rsidR="00FB012D" w:rsidRDefault="00FB012D" w:rsidP="007D3DF2">
      <w:pPr>
        <w:pStyle w:val="Estilo851"/>
        <w:numPr>
          <w:ilvl w:val="0"/>
          <w:numId w:val="47"/>
        </w:numPr>
        <w:ind w:left="644"/>
      </w:pPr>
      <w:r>
        <w:t>O acervo de personagens da mitologia que conta com doze figuras principais , que são arquétipos, isto é, têm em si os traços gerais do homem.</w:t>
      </w:r>
    </w:p>
    <w:p w:rsidR="00FB012D" w:rsidRDefault="00FB012D" w:rsidP="00FB012D">
      <w:pPr>
        <w:pStyle w:val="Estilo851"/>
      </w:pPr>
    </w:p>
    <w:p w:rsidR="00FB012D" w:rsidRDefault="00FB012D" w:rsidP="00FB012D">
      <w:pPr>
        <w:pStyle w:val="Estilo854"/>
      </w:pPr>
    </w:p>
    <w:p w:rsidR="00FB012D" w:rsidRDefault="00FB012D" w:rsidP="00FB012D">
      <w:pPr>
        <w:pStyle w:val="Estilo848"/>
      </w:pPr>
      <w:r w:rsidRPr="001972E9">
        <w:t xml:space="preserve"> “Chega o Ano Novo, mas os nossos grandes problemas estão nos velhos hábitos situados naquela zona malandra centrada entre o Estado (essa milionária máquina gerencial pública com suas regras opostas ao bom-senso) e a sociedade. Nós, os cidadãos comuns que não recebemos milionários auxílios-residência, não temos licença-prêmio ou atrasados a receber e nem fomos eleitos para algum cargo público com o propósito de usá-lo para virarmos nobres e, melhor que isso, ficarmos fora do alcance da lei. Nós, os comuns, não temos emprego - temos impostos e trabalho!”</w:t>
      </w:r>
    </w:p>
    <w:p w:rsidR="00FB012D" w:rsidRDefault="00FB012D" w:rsidP="00FB012D">
      <w:pPr>
        <w:pStyle w:val="Estilo849"/>
      </w:pPr>
      <w:r w:rsidRPr="001972E9">
        <w:t>(Roberto DaMatta. O Globo. 04/01/2012)</w:t>
      </w:r>
    </w:p>
    <w:p w:rsidR="00FB012D" w:rsidRDefault="00FB012D" w:rsidP="00FB012D">
      <w:pPr>
        <w:pStyle w:val="Estilo849"/>
      </w:pPr>
    </w:p>
    <w:p w:rsidR="00FB012D" w:rsidRPr="001972E9" w:rsidRDefault="00FB012D" w:rsidP="00FB012D">
      <w:pPr>
        <w:pStyle w:val="Estilo855"/>
      </w:pPr>
      <w:r w:rsidRPr="001972E9">
        <w:t>Levando em conta as relações de coesão estabelecidas pelas palavras destacadas nas alternativas abaixo,</w:t>
      </w:r>
      <w:r>
        <w:t xml:space="preserve"> assinale a afirmativa inadequada</w:t>
      </w:r>
      <w:r w:rsidRPr="001972E9">
        <w:t>:</w:t>
      </w:r>
    </w:p>
    <w:p w:rsidR="00FB012D" w:rsidRDefault="00FB012D" w:rsidP="00FB012D">
      <w:pPr>
        <w:pStyle w:val="Estilo851"/>
      </w:pPr>
    </w:p>
    <w:p w:rsidR="00FB012D" w:rsidRPr="001972E9" w:rsidRDefault="00FB012D" w:rsidP="007D3DF2">
      <w:pPr>
        <w:pStyle w:val="Estilo851"/>
        <w:numPr>
          <w:ilvl w:val="0"/>
          <w:numId w:val="46"/>
        </w:numPr>
        <w:ind w:left="644"/>
      </w:pPr>
      <w:r w:rsidRPr="001972E9">
        <w:t>“</w:t>
      </w:r>
      <w:r w:rsidRPr="001972E9">
        <w:rPr>
          <w:b/>
        </w:rPr>
        <w:t>isso</w:t>
      </w:r>
      <w:r w:rsidRPr="001972E9">
        <w:t>” refere-se, anaforicamente, ao termo “virarmos nobres”.</w:t>
      </w:r>
    </w:p>
    <w:p w:rsidR="00FB012D" w:rsidRPr="001972E9" w:rsidRDefault="00FB012D" w:rsidP="007D3DF2">
      <w:pPr>
        <w:pStyle w:val="Estilo851"/>
        <w:numPr>
          <w:ilvl w:val="0"/>
          <w:numId w:val="46"/>
        </w:numPr>
        <w:ind w:left="644"/>
      </w:pPr>
      <w:r w:rsidRPr="00856849">
        <w:rPr>
          <w:b/>
        </w:rPr>
        <w:t>“(l)o</w:t>
      </w:r>
      <w:r w:rsidRPr="001972E9">
        <w:t>” recupera, anaforicamente, o termo “cargo público”.</w:t>
      </w:r>
    </w:p>
    <w:p w:rsidR="00FB012D" w:rsidRPr="001972E9" w:rsidRDefault="00FB012D" w:rsidP="007D3DF2">
      <w:pPr>
        <w:pStyle w:val="Estilo851"/>
        <w:numPr>
          <w:ilvl w:val="0"/>
          <w:numId w:val="46"/>
        </w:numPr>
        <w:ind w:left="644"/>
      </w:pPr>
      <w:r w:rsidRPr="001972E9">
        <w:t>“</w:t>
      </w:r>
      <w:r w:rsidRPr="00856849">
        <w:rPr>
          <w:b/>
        </w:rPr>
        <w:t>nós</w:t>
      </w:r>
      <w:r w:rsidRPr="001972E9">
        <w:t>” refere-se, cataforicamente, ao termo “cidadãos comuns”.</w:t>
      </w:r>
    </w:p>
    <w:p w:rsidR="00FB012D" w:rsidRPr="001972E9" w:rsidRDefault="00FB012D" w:rsidP="007D3DF2">
      <w:pPr>
        <w:pStyle w:val="Estilo851"/>
        <w:numPr>
          <w:ilvl w:val="0"/>
          <w:numId w:val="46"/>
        </w:numPr>
        <w:ind w:left="644"/>
      </w:pPr>
      <w:r w:rsidRPr="001972E9">
        <w:t>“</w:t>
      </w:r>
      <w:r w:rsidRPr="00856849">
        <w:rPr>
          <w:b/>
        </w:rPr>
        <w:t>que</w:t>
      </w:r>
      <w:r w:rsidRPr="001972E9">
        <w:t>” retoma, anaforicamente, o termo “cidadãos comuns”.</w:t>
      </w:r>
    </w:p>
    <w:p w:rsidR="00FB012D" w:rsidRPr="00856849" w:rsidRDefault="00FB012D" w:rsidP="007D3DF2">
      <w:pPr>
        <w:pStyle w:val="Estilo851"/>
        <w:numPr>
          <w:ilvl w:val="0"/>
          <w:numId w:val="46"/>
        </w:numPr>
        <w:ind w:left="644"/>
      </w:pPr>
      <w:r w:rsidRPr="00856849">
        <w:t>“</w:t>
      </w:r>
      <w:r w:rsidRPr="00856849">
        <w:rPr>
          <w:b/>
        </w:rPr>
        <w:t>suas</w:t>
      </w:r>
      <w:r w:rsidRPr="00856849">
        <w:t>” remete, cataforicamente, ao termo “regras opostas”.</w:t>
      </w:r>
    </w:p>
    <w:p w:rsidR="00FB012D" w:rsidRDefault="00FB012D" w:rsidP="00FB012D">
      <w:pPr>
        <w:rPr>
          <w:rFonts w:ascii="Helvetica" w:hAnsi="Helvetica"/>
          <w:sz w:val="20"/>
          <w:szCs w:val="20"/>
        </w:rPr>
      </w:pPr>
    </w:p>
    <w:p w:rsidR="00FB012D" w:rsidRPr="00856849" w:rsidRDefault="00FB012D" w:rsidP="00FB012D">
      <w:pPr>
        <w:pStyle w:val="Estilo854"/>
      </w:pPr>
    </w:p>
    <w:p w:rsidR="00FB012D" w:rsidRDefault="00FB012D" w:rsidP="00FB012D">
      <w:pPr>
        <w:pStyle w:val="Estilo848"/>
      </w:pPr>
      <w:r>
        <w:t>Há qualquer coisa de especial nisso de botar a cara na janela em crônica de jornal ‒ eu não fazia isso há muitos anos, enquanto me escondia em poesia e ficção. Crônica algumas vezes também é feita, intencionalmente, para provocar. Além do mais, em certos dias mesmo o escritor mais escolado não está lá grande coisa. Tem os que mostram sua cara escrevendo para reclamar: moderna demais, antiquada demais.</w:t>
      </w:r>
    </w:p>
    <w:p w:rsidR="00FB012D" w:rsidRDefault="00FB012D" w:rsidP="00FB012D">
      <w:pPr>
        <w:pStyle w:val="Estilo848"/>
      </w:pPr>
      <w:r>
        <w:t>Alguns discorrem sobre o assunto, e é gostoso compartilhar ideias. Há os textos que parecem passar despercebidos, outros rendem um montão de recados: “Você escreveu exatamente o que eu sinto”, “Isso é exatamente o que falo com meus pacientes”, “É isso que digo para meus pais”, “Comentei com minha namorada”. Os estímulos são valiosos pra quem nesses tempos andava meio assim: é como me botarem no colo ‒ também eu preciso. Na verdade, nunca fui tão posta no colo por leitores como na janela do jornal. De modo que está sendo ótima, essa brincadeira séria, com alguns textos que iam acabar neste livro, outros espalhados por aí. Porque eu levo a sério ser sério… mesmo quando parece que estou brincando: essa é uma das maravilhas de escrever. Como escrevi há muitos anos e continua sendo a minha verdade: palavras são meu jeito mais secreto de calar.</w:t>
      </w:r>
    </w:p>
    <w:p w:rsidR="00FB012D" w:rsidRPr="005D1DC5" w:rsidRDefault="00FB012D" w:rsidP="00FB012D">
      <w:pPr>
        <w:pStyle w:val="Estilo849"/>
      </w:pPr>
      <w:r w:rsidRPr="005D1DC5">
        <w:t>LUFT, L. Pensar é transgredir. Rio de janeiro: Record, 2004.</w:t>
      </w:r>
    </w:p>
    <w:p w:rsidR="00FB012D" w:rsidRDefault="00FB012D" w:rsidP="00FB012D">
      <w:pPr>
        <w:pStyle w:val="Estilo851"/>
      </w:pPr>
    </w:p>
    <w:p w:rsidR="00FB012D" w:rsidRDefault="00FB012D" w:rsidP="00FB012D">
      <w:pPr>
        <w:pStyle w:val="Estilo855"/>
      </w:pPr>
      <w:r>
        <w:t>Os textos fazem uso constante de recurso que permitem a articulação entre suas partes. Quanto à construção do fragmento, o elemento</w:t>
      </w:r>
    </w:p>
    <w:p w:rsidR="00FB012D" w:rsidRDefault="00FB012D" w:rsidP="00FB012D">
      <w:pPr>
        <w:pStyle w:val="Estilo851"/>
      </w:pPr>
    </w:p>
    <w:p w:rsidR="00FB012D" w:rsidRPr="005D1DC5" w:rsidRDefault="00FB012D" w:rsidP="007D3DF2">
      <w:pPr>
        <w:pStyle w:val="Estilo851"/>
        <w:numPr>
          <w:ilvl w:val="0"/>
          <w:numId w:val="45"/>
        </w:numPr>
        <w:ind w:left="644"/>
      </w:pPr>
      <w:r w:rsidRPr="005D1DC5">
        <w:t>“nisso” introduz o fragmento “botar a cara na janela em crônica de jornal”.</w:t>
      </w:r>
    </w:p>
    <w:p w:rsidR="00FB012D" w:rsidRDefault="00FB012D" w:rsidP="007D3DF2">
      <w:pPr>
        <w:pStyle w:val="Estilo851"/>
        <w:numPr>
          <w:ilvl w:val="0"/>
          <w:numId w:val="45"/>
        </w:numPr>
        <w:ind w:left="644"/>
      </w:pPr>
      <w:r>
        <w:t>“assim” é uma paráfrase de “é como me botarem no colo”.</w:t>
      </w:r>
    </w:p>
    <w:p w:rsidR="00FB012D" w:rsidRDefault="00FB012D" w:rsidP="007D3DF2">
      <w:pPr>
        <w:pStyle w:val="Estilo851"/>
        <w:numPr>
          <w:ilvl w:val="0"/>
          <w:numId w:val="45"/>
        </w:numPr>
        <w:ind w:left="644"/>
      </w:pPr>
      <w:r>
        <w:t>“isso” remete a “escondia em poesia e ficção”.</w:t>
      </w:r>
    </w:p>
    <w:p w:rsidR="00FB012D" w:rsidRDefault="00FB012D" w:rsidP="007D3DF2">
      <w:pPr>
        <w:pStyle w:val="Estilo851"/>
        <w:numPr>
          <w:ilvl w:val="0"/>
          <w:numId w:val="45"/>
        </w:numPr>
        <w:ind w:left="644"/>
      </w:pPr>
      <w:r>
        <w:t>“alguns” antecipa a informação “É isso que digo para meus pais”.</w:t>
      </w:r>
    </w:p>
    <w:p w:rsidR="00FB012D" w:rsidRPr="001972E9" w:rsidRDefault="00FB012D" w:rsidP="007D3DF2">
      <w:pPr>
        <w:pStyle w:val="Estilo851"/>
        <w:numPr>
          <w:ilvl w:val="0"/>
          <w:numId w:val="45"/>
        </w:numPr>
        <w:ind w:left="644"/>
      </w:pPr>
      <w:r>
        <w:t>“essa” recupera a informação anterior “janela do jornal”.</w:t>
      </w:r>
    </w:p>
    <w:p w:rsidR="00FB012D" w:rsidRPr="001972E9" w:rsidRDefault="00FB012D" w:rsidP="00FB012D"/>
    <w:p w:rsidR="00FB012D" w:rsidRPr="001972E9" w:rsidRDefault="00FB012D" w:rsidP="00FB012D"/>
    <w:p w:rsidR="00FB012D" w:rsidRDefault="00FB012D" w:rsidP="00FB012D"/>
    <w:p w:rsidR="00DD0818" w:rsidRDefault="00DD0818"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911B47" w:rsidRPr="00C92CCF" w:rsidRDefault="00911B47" w:rsidP="00911B47">
      <w:pPr>
        <w:pStyle w:val="Estilo840"/>
      </w:pPr>
      <w:r>
        <w:lastRenderedPageBreak/>
        <w:t>LITERATURA</w:t>
      </w:r>
    </w:p>
    <w:p w:rsidR="00911B47" w:rsidRDefault="00911B47" w:rsidP="00911B47">
      <w:pPr>
        <w:pStyle w:val="Estilo851"/>
      </w:pPr>
    </w:p>
    <w:p w:rsidR="00DD0818" w:rsidRPr="00911B47" w:rsidRDefault="00DD0818" w:rsidP="00911B47">
      <w:pPr>
        <w:pStyle w:val="Estilo851"/>
        <w:ind w:left="0" w:firstLine="0"/>
        <w:rPr>
          <w:b/>
        </w:rPr>
      </w:pPr>
    </w:p>
    <w:p w:rsidR="00DD0818" w:rsidRDefault="00DD0818" w:rsidP="00DD0818">
      <w:pPr>
        <w:pStyle w:val="Estilo851"/>
      </w:pPr>
    </w:p>
    <w:p w:rsidR="00911B47" w:rsidRPr="00FB012D" w:rsidRDefault="00911B47" w:rsidP="007D3DF2">
      <w:pPr>
        <w:pStyle w:val="Estilo804"/>
        <w:numPr>
          <w:ilvl w:val="0"/>
          <w:numId w:val="50"/>
        </w:numPr>
        <w:ind w:left="284" w:hanging="284"/>
      </w:pPr>
      <w:r w:rsidRPr="00FB012D">
        <w:t>O Realismo, escola literária cujo principal representante brasileiro foi Machado de Assis, teve como característica principal a retratação da realidade tal qual ela é, fugindo dos estereótipos e da visão romanceada que vigorava até aquele momento. Sobre o contexto histórico no qual o Realismo situou-se, são corretas as proposições:</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7D3DF2">
      <w:pPr>
        <w:numPr>
          <w:ilvl w:val="0"/>
          <w:numId w:val="43"/>
        </w:numPr>
        <w:ind w:left="641" w:right="141" w:hanging="357"/>
        <w:contextualSpacing/>
        <w:jc w:val="both"/>
        <w:rPr>
          <w:rFonts w:ascii="Arial" w:hAnsi="Arial" w:cs="Arial"/>
          <w:sz w:val="18"/>
          <w:szCs w:val="18"/>
        </w:rPr>
      </w:pPr>
      <w:r w:rsidRPr="00911B47">
        <w:rPr>
          <w:rFonts w:ascii="Arial" w:hAnsi="Arial" w:cs="Arial"/>
          <w:sz w:val="18"/>
          <w:szCs w:val="18"/>
        </w:rPr>
        <w:t xml:space="preserve"> O Brasil vivia tempos de calmaria política e social, havia um clima de conformidade, configurando o contentamento da colônia com sua metrópole, Portugal.</w:t>
      </w:r>
    </w:p>
    <w:p w:rsidR="00911B47" w:rsidRPr="00911B47" w:rsidRDefault="00911B47" w:rsidP="007D3DF2">
      <w:pPr>
        <w:numPr>
          <w:ilvl w:val="0"/>
          <w:numId w:val="43"/>
        </w:numPr>
        <w:ind w:left="641" w:right="141" w:hanging="357"/>
        <w:contextualSpacing/>
        <w:jc w:val="both"/>
        <w:rPr>
          <w:rFonts w:ascii="Arial" w:hAnsi="Arial" w:cs="Arial"/>
          <w:sz w:val="18"/>
          <w:szCs w:val="18"/>
        </w:rPr>
      </w:pPr>
      <w:r w:rsidRPr="00911B47">
        <w:rPr>
          <w:rFonts w:ascii="Arial" w:hAnsi="Arial" w:cs="Arial"/>
          <w:sz w:val="18"/>
          <w:szCs w:val="18"/>
        </w:rPr>
        <w:t xml:space="preserve"> Em virtude das intensas transformações sociais e políticas, o Brasil foi retratado com idealização, confirmando  às propostas românticas de idealização do homem e da sociedade.</w:t>
      </w:r>
    </w:p>
    <w:p w:rsidR="00911B47" w:rsidRPr="00911B47" w:rsidRDefault="00911B47" w:rsidP="007D3DF2">
      <w:pPr>
        <w:numPr>
          <w:ilvl w:val="0"/>
          <w:numId w:val="43"/>
        </w:numPr>
        <w:ind w:left="641" w:right="141" w:hanging="357"/>
        <w:contextualSpacing/>
        <w:jc w:val="both"/>
        <w:rPr>
          <w:rFonts w:ascii="Arial" w:hAnsi="Arial" w:cs="Arial"/>
          <w:sz w:val="18"/>
          <w:szCs w:val="18"/>
        </w:rPr>
      </w:pPr>
      <w:r w:rsidRPr="00911B47">
        <w:rPr>
          <w:rFonts w:ascii="Arial" w:hAnsi="Arial" w:cs="Arial"/>
          <w:sz w:val="18"/>
          <w:szCs w:val="18"/>
        </w:rPr>
        <w:t xml:space="preserve"> O país vivia uma exaltação do romantismo e o eixo econômico para o Rio de Janeiro em razão do crescimento do comércio cafeeiro.</w:t>
      </w:r>
    </w:p>
    <w:p w:rsidR="00911B47" w:rsidRPr="00911B47" w:rsidRDefault="00911B47" w:rsidP="007D3DF2">
      <w:pPr>
        <w:numPr>
          <w:ilvl w:val="0"/>
          <w:numId w:val="43"/>
        </w:numPr>
        <w:ind w:left="641" w:right="141" w:hanging="357"/>
        <w:contextualSpacing/>
        <w:jc w:val="both"/>
        <w:rPr>
          <w:rFonts w:ascii="Arial" w:hAnsi="Arial" w:cs="Arial"/>
          <w:sz w:val="18"/>
          <w:szCs w:val="18"/>
        </w:rPr>
      </w:pPr>
      <w:r w:rsidRPr="00911B47">
        <w:rPr>
          <w:rFonts w:ascii="Arial" w:hAnsi="Arial" w:cs="Arial"/>
          <w:sz w:val="18"/>
          <w:szCs w:val="18"/>
        </w:rPr>
        <w:t xml:space="preserve"> Teve grande influência das teorias positivistas originárias na França, onde também havia um movimento de intensa observação da realidade e descontentamento com os rumos políticos e sociais do país.</w:t>
      </w:r>
    </w:p>
    <w:p w:rsidR="00911B47" w:rsidRPr="00911B47" w:rsidRDefault="00911B47" w:rsidP="007D3DF2">
      <w:pPr>
        <w:numPr>
          <w:ilvl w:val="0"/>
          <w:numId w:val="43"/>
        </w:numPr>
        <w:ind w:left="641" w:right="141" w:hanging="357"/>
        <w:contextualSpacing/>
        <w:jc w:val="both"/>
        <w:rPr>
          <w:rFonts w:ascii="Arial" w:hAnsi="Arial" w:cs="Arial"/>
          <w:sz w:val="18"/>
          <w:szCs w:val="18"/>
        </w:rPr>
      </w:pPr>
      <w:r w:rsidRPr="00911B47">
        <w:rPr>
          <w:rFonts w:ascii="Arial" w:hAnsi="Arial" w:cs="Arial"/>
          <w:sz w:val="18"/>
          <w:szCs w:val="18"/>
        </w:rPr>
        <w:t xml:space="preserve"> Surgiu na segunda metade do século XX, quando no mundo eclodiam as teorias de expansões territoriais que culminaram nas duas grandes guerras. O Realismo teve como propósito denunciar esse panorama de instabilidade mundial.</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i/>
          <w:iCs/>
          <w:sz w:val="18"/>
          <w:lang w:eastAsia="en-US"/>
        </w:rPr>
        <w:t>O romance Memórias póstumas de Brás Cubas</w:t>
      </w:r>
      <w:r w:rsidRPr="00911B47">
        <w:rPr>
          <w:rFonts w:ascii="Arial" w:eastAsiaTheme="minorHAnsi" w:hAnsi="Arial" w:cs="Arial"/>
          <w:sz w:val="18"/>
          <w:lang w:eastAsia="en-US"/>
        </w:rPr>
        <w:t xml:space="preserve"> é considerado um divisor de águas tanto na obra de Machado de Assis quanto na literatura brasileira do século XIX. Indique a alternativa em que todas as características mencionadas podem ser adequadamente atribuídas ao romance em questão.</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7D3DF2">
      <w:pPr>
        <w:numPr>
          <w:ilvl w:val="0"/>
          <w:numId w:val="44"/>
        </w:numPr>
        <w:ind w:left="641" w:right="141" w:hanging="357"/>
        <w:rPr>
          <w:rFonts w:ascii="Arial" w:hAnsi="Arial" w:cs="Arial"/>
          <w:sz w:val="18"/>
        </w:rPr>
      </w:pPr>
      <w:r w:rsidRPr="00911B47">
        <w:rPr>
          <w:rFonts w:ascii="Arial" w:hAnsi="Arial" w:cs="Arial"/>
          <w:sz w:val="18"/>
        </w:rPr>
        <w:t>Distanciamento do determinismo científico, cultivo do humor e digressões sobre banalidades, visão reformadora das mazelas sociais.</w:t>
      </w:r>
    </w:p>
    <w:p w:rsidR="00911B47" w:rsidRPr="00911B47" w:rsidRDefault="00911B47" w:rsidP="007D3DF2">
      <w:pPr>
        <w:numPr>
          <w:ilvl w:val="0"/>
          <w:numId w:val="44"/>
        </w:numPr>
        <w:ind w:left="641" w:right="141" w:hanging="357"/>
        <w:rPr>
          <w:rFonts w:ascii="Arial" w:hAnsi="Arial" w:cs="Arial"/>
          <w:sz w:val="18"/>
        </w:rPr>
      </w:pPr>
      <w:r w:rsidRPr="00911B47">
        <w:rPr>
          <w:rFonts w:ascii="Arial" w:hAnsi="Arial" w:cs="Arial"/>
          <w:sz w:val="18"/>
        </w:rPr>
        <w:t>Rejeição dos valores românticos, narrativa linear e fluente de um defunto autor, visão pessimista em relação aos problemas sociais.</w:t>
      </w:r>
    </w:p>
    <w:p w:rsidR="00911B47" w:rsidRPr="00911B47" w:rsidRDefault="00911B47" w:rsidP="007D3DF2">
      <w:pPr>
        <w:numPr>
          <w:ilvl w:val="0"/>
          <w:numId w:val="44"/>
        </w:numPr>
        <w:ind w:left="641" w:right="141" w:hanging="357"/>
        <w:rPr>
          <w:rFonts w:ascii="Arial" w:hAnsi="Arial" w:cs="Arial"/>
          <w:sz w:val="18"/>
        </w:rPr>
      </w:pPr>
      <w:r w:rsidRPr="00911B47">
        <w:rPr>
          <w:rFonts w:ascii="Arial" w:hAnsi="Arial" w:cs="Arial"/>
          <w:sz w:val="18"/>
        </w:rPr>
        <w:t>Abandono das idealizações românticas, uso de técnicas pouco usuais de narrativa, sugestão implícita de contradições sociais.</w:t>
      </w:r>
    </w:p>
    <w:p w:rsidR="00911B47" w:rsidRPr="00911B47" w:rsidRDefault="00911B47" w:rsidP="007D3DF2">
      <w:pPr>
        <w:numPr>
          <w:ilvl w:val="0"/>
          <w:numId w:val="44"/>
        </w:numPr>
        <w:ind w:left="641" w:right="141" w:hanging="357"/>
        <w:rPr>
          <w:rFonts w:ascii="Arial" w:hAnsi="Arial" w:cs="Arial"/>
          <w:sz w:val="18"/>
        </w:rPr>
      </w:pPr>
      <w:r w:rsidRPr="00911B47">
        <w:rPr>
          <w:rFonts w:ascii="Arial" w:hAnsi="Arial" w:cs="Arial"/>
          <w:sz w:val="18"/>
        </w:rPr>
        <w:t>Crítica do realismo literário, narração iniciada com a morte do narrador-personagem, tematização de conflitos sociais.</w:t>
      </w:r>
    </w:p>
    <w:p w:rsidR="00911B47" w:rsidRPr="00911B47" w:rsidRDefault="00911B47" w:rsidP="007D3DF2">
      <w:pPr>
        <w:numPr>
          <w:ilvl w:val="0"/>
          <w:numId w:val="44"/>
        </w:numPr>
        <w:ind w:left="641" w:right="141" w:hanging="357"/>
        <w:rPr>
          <w:rFonts w:ascii="Arial" w:eastAsiaTheme="minorEastAsia" w:hAnsi="Arial" w:cs="Arial"/>
          <w:sz w:val="18"/>
        </w:rPr>
      </w:pPr>
      <w:r w:rsidRPr="00911B47">
        <w:rPr>
          <w:rFonts w:ascii="Arial" w:eastAsiaTheme="minorEastAsia" w:hAnsi="Arial" w:cs="Arial"/>
          <w:sz w:val="18"/>
        </w:rPr>
        <w:t>preocupação em idealizar os personagens, porem de uma forma psicológica e introspectiva.</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t>“Os escritores realistas desejavam retratar o homem e a sociedade em sua totalidade. Não bastava mostrar a face sonhadora ou idealizada da vida, como fizeram os românticos; desejaram mostrar a face nunca antes revelada: a do cotidiano massacrante, do amor adúltero, da falsidade e do egoísmo humano, da impotência do homem comum diante dos poderosos.”</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shd w:val="clear" w:color="auto" w:fill="FFFFFF"/>
        <w:ind w:left="284" w:right="141"/>
        <w:jc w:val="both"/>
        <w:rPr>
          <w:rFonts w:ascii="Arial" w:hAnsi="Arial" w:cs="Arial"/>
          <w:bCs/>
          <w:color w:val="000000"/>
          <w:sz w:val="18"/>
          <w:szCs w:val="18"/>
        </w:rPr>
      </w:pPr>
      <w:r w:rsidRPr="00911B47">
        <w:rPr>
          <w:rFonts w:ascii="Arial" w:hAnsi="Arial" w:cs="Arial"/>
          <w:bCs/>
          <w:color w:val="000000"/>
          <w:sz w:val="18"/>
          <w:szCs w:val="18"/>
        </w:rPr>
        <w:t>Várias características do Realismo estão intimamente ligadas ao momento histórico, refletindo, dessa forma, as posturas</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a) nacionalista e positivista.</w:t>
      </w:r>
    </w:p>
    <w:p w:rsidR="00911B47" w:rsidRPr="00911B47" w:rsidRDefault="00911B47" w:rsidP="00911B47">
      <w:pPr>
        <w:ind w:left="567" w:right="141" w:hanging="283"/>
        <w:jc w:val="both"/>
        <w:rPr>
          <w:rFonts w:ascii="Arial" w:hAnsi="Arial" w:cs="Arial"/>
          <w:b/>
          <w:sz w:val="18"/>
          <w:lang w:eastAsia="zh-CN"/>
        </w:rPr>
      </w:pPr>
      <w:r w:rsidRPr="00911B47">
        <w:rPr>
          <w:rFonts w:ascii="Arial" w:hAnsi="Arial" w:cs="Arial"/>
          <w:sz w:val="18"/>
          <w:lang w:eastAsia="zh-CN"/>
        </w:rPr>
        <w:t>b)</w:t>
      </w:r>
      <w:r w:rsidRPr="00911B47">
        <w:rPr>
          <w:rFonts w:ascii="Arial" w:hAnsi="Arial" w:cs="Arial"/>
          <w:b/>
          <w:sz w:val="18"/>
          <w:lang w:eastAsia="zh-CN"/>
        </w:rPr>
        <w:t xml:space="preserve"> </w:t>
      </w:r>
      <w:r w:rsidRPr="00911B47">
        <w:rPr>
          <w:rFonts w:ascii="Arial" w:hAnsi="Arial" w:cs="Arial"/>
          <w:sz w:val="18"/>
          <w:lang w:eastAsia="zh-CN"/>
        </w:rPr>
        <w:t>positivista e evolucionista.</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c) evolucionista e sentimentalista.</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d) neoclassicista e socialista.</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 xml:space="preserve">e) bucólica e antropocêntrica. </w:t>
      </w:r>
    </w:p>
    <w:p w:rsid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t>No trecho abaixo, o narrador, ao descrever a personagem, critica sutilmente um outro estilo de época: o Romantismo.</w:t>
      </w:r>
    </w:p>
    <w:p w:rsidR="00911B47" w:rsidRPr="00911B47" w:rsidRDefault="00911B47" w:rsidP="00911B47">
      <w:pPr>
        <w:shd w:val="clear" w:color="auto" w:fill="FFFFFF"/>
        <w:ind w:left="284" w:right="141"/>
        <w:jc w:val="both"/>
        <w:rPr>
          <w:rFonts w:ascii="Arial" w:hAnsi="Arial" w:cs="Arial"/>
          <w:bCs/>
          <w:color w:val="000000"/>
          <w:sz w:val="18"/>
          <w:szCs w:val="18"/>
        </w:rPr>
      </w:pPr>
    </w:p>
    <w:p w:rsidR="00911B47" w:rsidRPr="00911B47" w:rsidRDefault="00911B47" w:rsidP="00911B47">
      <w:pPr>
        <w:shd w:val="clear" w:color="auto" w:fill="FFFFFF"/>
        <w:ind w:left="284" w:right="141"/>
        <w:jc w:val="both"/>
        <w:rPr>
          <w:rFonts w:ascii="Arial" w:hAnsi="Arial" w:cs="Arial"/>
          <w:bCs/>
          <w:color w:val="000000"/>
          <w:sz w:val="18"/>
          <w:szCs w:val="18"/>
        </w:rPr>
      </w:pPr>
      <w:r w:rsidRPr="00911B47">
        <w:rPr>
          <w:rFonts w:ascii="Arial" w:hAnsi="Arial" w:cs="Arial"/>
          <w:bCs/>
          <w:color w:val="000000"/>
          <w:sz w:val="18"/>
          <w:szCs w:val="18"/>
        </w:rPr>
        <w:t>“Naquele tempo contava apenas uns quinze ou dezesseis anos; era talvez a mais atrevida criatura da nossa raça, e, com certeza, a mais voluntariosa. Não digo que já lhe coubesse a primazia da beleza, entre as mocinhas do tempo, porque isto não é romance, em que o autor sobredoura a realidade e fecha os olhos às sardas e espinhas; mas também não digo que lhe maculasse o rosto nenhuma sarda ou espinha, não. Era bonita, fresca, saía das mãos da natureza, cheia daquele feitiço, precário e eterno, que o indivíduo passa a outro indivíduo, para os fins secretos da criação.”</w:t>
      </w:r>
    </w:p>
    <w:p w:rsidR="00911B47" w:rsidRPr="00911B47" w:rsidRDefault="00911B47" w:rsidP="00911B47">
      <w:pPr>
        <w:ind w:left="284" w:right="141"/>
        <w:jc w:val="right"/>
        <w:rPr>
          <w:rFonts w:ascii="Arial" w:hAnsi="Arial" w:cs="Arial"/>
          <w:sz w:val="14"/>
        </w:rPr>
      </w:pPr>
      <w:r w:rsidRPr="00911B47">
        <w:rPr>
          <w:rFonts w:ascii="Arial" w:hAnsi="Arial" w:cs="Arial"/>
          <w:sz w:val="14"/>
        </w:rPr>
        <w:t>(ASSIS, Machado de. Memórias Póstumas de Brás Cubas. Rio de Janeiro: Jackson,1957.)</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A frase do texto em que se percebe a crítica do narrador ao romantismo está transcrita na alternativa:</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a) “… o autor sobredoura a realidade e fecha os olhos às sardas e espinhas …”</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b) “… era talvez a mais atrevida criatura da nossa raça …”</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c) “Era bonita, fresca, saía das mãos da natureza, cheia daquele feitiço, precário e eterno, …”</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d) “Naquele tempo contava apenas uns quinze ou dezesseis anos … “</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e) “… o indivíduo passa a outro indivíduo, para os fins secretos da criação.”</w:t>
      </w:r>
    </w:p>
    <w:p w:rsidR="00911B47" w:rsidRDefault="00911B47" w:rsidP="00911B47">
      <w:pPr>
        <w:ind w:left="567" w:right="141" w:hanging="283"/>
        <w:jc w:val="both"/>
        <w:rPr>
          <w:rFonts w:ascii="Arial" w:hAnsi="Arial" w:cs="Arial"/>
          <w:sz w:val="18"/>
          <w:lang w:eastAsia="zh-CN"/>
        </w:rPr>
      </w:pPr>
    </w:p>
    <w:p w:rsidR="00FB012D" w:rsidRDefault="00FB012D" w:rsidP="00911B47">
      <w:pPr>
        <w:ind w:left="567" w:right="141" w:hanging="283"/>
        <w:jc w:val="both"/>
        <w:rPr>
          <w:rFonts w:ascii="Arial" w:hAnsi="Arial" w:cs="Arial"/>
          <w:sz w:val="18"/>
          <w:lang w:eastAsia="zh-CN"/>
        </w:rPr>
      </w:pPr>
    </w:p>
    <w:p w:rsidR="00FB012D" w:rsidRDefault="00FB012D" w:rsidP="00911B47">
      <w:pPr>
        <w:ind w:left="567" w:right="141" w:hanging="283"/>
        <w:jc w:val="both"/>
        <w:rPr>
          <w:rFonts w:ascii="Arial" w:hAnsi="Arial" w:cs="Arial"/>
          <w:sz w:val="18"/>
          <w:lang w:eastAsia="zh-CN"/>
        </w:rPr>
      </w:pPr>
    </w:p>
    <w:p w:rsidR="00FB012D" w:rsidRDefault="00FB012D" w:rsidP="00911B47">
      <w:pPr>
        <w:ind w:left="567" w:right="141" w:hanging="283"/>
        <w:jc w:val="both"/>
        <w:rPr>
          <w:rFonts w:ascii="Arial" w:hAnsi="Arial" w:cs="Arial"/>
          <w:sz w:val="18"/>
          <w:lang w:eastAsia="zh-CN"/>
        </w:rPr>
      </w:pPr>
    </w:p>
    <w:p w:rsidR="00FB012D" w:rsidRDefault="00FB012D" w:rsidP="00911B47">
      <w:pPr>
        <w:ind w:left="567" w:right="141" w:hanging="283"/>
        <w:jc w:val="both"/>
        <w:rPr>
          <w:rFonts w:ascii="Arial" w:hAnsi="Arial" w:cs="Arial"/>
          <w:sz w:val="18"/>
          <w:lang w:eastAsia="zh-CN"/>
        </w:rPr>
      </w:pPr>
    </w:p>
    <w:p w:rsidR="00FB012D" w:rsidRDefault="00FB012D" w:rsidP="00911B47">
      <w:pPr>
        <w:ind w:left="567" w:right="141" w:hanging="283"/>
        <w:jc w:val="both"/>
        <w:rPr>
          <w:rFonts w:ascii="Arial" w:hAnsi="Arial" w:cs="Arial"/>
          <w:sz w:val="18"/>
          <w:lang w:eastAsia="zh-CN"/>
        </w:rPr>
      </w:pPr>
    </w:p>
    <w:p w:rsidR="00FB012D" w:rsidRDefault="00FB012D" w:rsidP="00911B47">
      <w:pPr>
        <w:ind w:left="567" w:right="141" w:hanging="283"/>
        <w:jc w:val="both"/>
        <w:rPr>
          <w:rFonts w:ascii="Arial" w:hAnsi="Arial" w:cs="Arial"/>
          <w:sz w:val="18"/>
          <w:lang w:eastAsia="zh-CN"/>
        </w:rPr>
      </w:pPr>
    </w:p>
    <w:p w:rsidR="00FB012D" w:rsidRDefault="00FB012D" w:rsidP="00911B47">
      <w:pPr>
        <w:ind w:left="567" w:right="141" w:hanging="283"/>
        <w:jc w:val="both"/>
        <w:rPr>
          <w:rFonts w:ascii="Arial" w:hAnsi="Arial" w:cs="Arial"/>
          <w:sz w:val="18"/>
          <w:lang w:eastAsia="zh-CN"/>
        </w:rPr>
      </w:pPr>
    </w:p>
    <w:p w:rsidR="00FB012D" w:rsidRDefault="00FB012D" w:rsidP="00911B47">
      <w:pPr>
        <w:ind w:left="567" w:right="141" w:hanging="283"/>
        <w:jc w:val="both"/>
        <w:rPr>
          <w:rFonts w:ascii="Arial" w:hAnsi="Arial" w:cs="Arial"/>
          <w:sz w:val="18"/>
          <w:lang w:eastAsia="zh-CN"/>
        </w:rPr>
      </w:pPr>
    </w:p>
    <w:p w:rsidR="00FB012D" w:rsidRDefault="00FB012D" w:rsidP="00911B47">
      <w:pPr>
        <w:ind w:left="567" w:right="141" w:hanging="283"/>
        <w:jc w:val="both"/>
        <w:rPr>
          <w:rFonts w:ascii="Arial" w:hAnsi="Arial" w:cs="Arial"/>
          <w:sz w:val="18"/>
          <w:lang w:eastAsia="zh-CN"/>
        </w:rPr>
      </w:pPr>
    </w:p>
    <w:p w:rsidR="00FB012D" w:rsidRPr="00911B47" w:rsidRDefault="00FB012D"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lastRenderedPageBreak/>
        <w:t xml:space="preserve">“Ele falava-lhe respeitosamente, dizia-lhe coisas amigas, que ela era a mais bonita moça do Rio, e a mais elegante, que já em Paris ouvira elogiá-la muito, por algumas senhoras da família Alvarenga. Tinha graça em criticar os outros, e sabia dizer também umas palavras sentidas, como ninguém. Não falava de amor, mas perseguia-a com os olhos, e ela, por mais que afastasse os seus, não podia afastá-los de todo. Começou a pensar nele, amiudadamente, com interesse, e quando se encontravam, batia-lhe muito o coração, pode ser que ele lhe visse então, no rosto, a impressão que fazia”. </w:t>
      </w:r>
    </w:p>
    <w:p w:rsidR="00911B47" w:rsidRPr="00911B47" w:rsidRDefault="00911B47" w:rsidP="00911B47">
      <w:pPr>
        <w:shd w:val="clear" w:color="auto" w:fill="FFFFFF"/>
        <w:ind w:left="284" w:right="141"/>
        <w:jc w:val="both"/>
        <w:rPr>
          <w:rFonts w:ascii="Verdana" w:hAnsi="Verdana" w:cs="Arial"/>
          <w:bCs/>
          <w:color w:val="000000"/>
          <w:sz w:val="16"/>
          <w:szCs w:val="18"/>
        </w:rPr>
      </w:pPr>
      <w:r w:rsidRPr="00911B47">
        <w:rPr>
          <w:rFonts w:ascii="Arial" w:hAnsi="Arial" w:cs="Arial"/>
          <w:bCs/>
          <w:color w:val="000000"/>
          <w:sz w:val="18"/>
          <w:szCs w:val="18"/>
        </w:rPr>
        <w:t xml:space="preserve">O </w:t>
      </w:r>
      <w:r w:rsidRPr="00911B47">
        <w:rPr>
          <w:rFonts w:ascii="Arial" w:hAnsi="Arial" w:cs="Arial"/>
          <w:b/>
          <w:color w:val="000000"/>
          <w:sz w:val="18"/>
          <w:szCs w:val="18"/>
        </w:rPr>
        <w:t>amor</w:t>
      </w:r>
      <w:r w:rsidRPr="00911B47">
        <w:rPr>
          <w:rFonts w:ascii="Arial" w:hAnsi="Arial" w:cs="Arial"/>
          <w:bCs/>
          <w:color w:val="000000"/>
          <w:sz w:val="18"/>
          <w:szCs w:val="18"/>
        </w:rPr>
        <w:t xml:space="preserve"> e o </w:t>
      </w:r>
      <w:r w:rsidRPr="00911B47">
        <w:rPr>
          <w:rFonts w:ascii="Arial" w:hAnsi="Arial" w:cs="Arial"/>
          <w:b/>
          <w:color w:val="000000"/>
          <w:sz w:val="18"/>
          <w:szCs w:val="18"/>
        </w:rPr>
        <w:t>casamento</w:t>
      </w:r>
      <w:r w:rsidRPr="00911B47">
        <w:rPr>
          <w:rFonts w:ascii="Arial" w:hAnsi="Arial" w:cs="Arial"/>
          <w:bCs/>
          <w:color w:val="000000"/>
          <w:sz w:val="18"/>
          <w:szCs w:val="18"/>
        </w:rPr>
        <w:t xml:space="preserve"> (conquistas relacionadas à felicidade humana no Romantismo) transformaram-se em convenções sociais de aparência, </w:t>
      </w:r>
      <w:r w:rsidRPr="00911B47">
        <w:rPr>
          <w:rFonts w:ascii="Verdana" w:hAnsi="Verdana" w:cs="Arial"/>
          <w:bCs/>
          <w:color w:val="000000"/>
          <w:sz w:val="16"/>
          <w:szCs w:val="18"/>
        </w:rPr>
        <w:t xml:space="preserve">Para os autores realistas o amor seria </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a)</w:t>
      </w:r>
      <w:r w:rsidRPr="00911B47">
        <w:rPr>
          <w:rFonts w:ascii="Arial" w:hAnsi="Arial" w:cs="Arial"/>
          <w:sz w:val="18"/>
          <w:lang w:eastAsia="zh-CN"/>
        </w:rPr>
        <w:tab/>
        <w:t xml:space="preserve">Retratado de forma idealizada, pois é o sentimento mais nobre do ser humano. </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b)</w:t>
      </w:r>
      <w:r w:rsidRPr="00911B47">
        <w:rPr>
          <w:rFonts w:ascii="Arial" w:hAnsi="Arial" w:cs="Arial"/>
          <w:sz w:val="18"/>
          <w:lang w:eastAsia="zh-CN"/>
        </w:rPr>
        <w:tab/>
        <w:t xml:space="preserve">Visto como um sentimento que leva ao pecado, fazendo o autor viver um conflito interior entre pecado x perdão. </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c)</w:t>
      </w:r>
      <w:r w:rsidRPr="00911B47">
        <w:rPr>
          <w:rFonts w:ascii="Arial" w:hAnsi="Arial" w:cs="Arial"/>
          <w:sz w:val="18"/>
          <w:lang w:eastAsia="zh-CN"/>
        </w:rPr>
        <w:tab/>
        <w:t xml:space="preserve">Fruto de uma interação harmônica com a natureza, que é bela, perfeita. </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d)</w:t>
      </w:r>
      <w:r w:rsidRPr="00911B47">
        <w:rPr>
          <w:rFonts w:ascii="Arial" w:hAnsi="Arial" w:cs="Arial"/>
          <w:sz w:val="18"/>
          <w:lang w:eastAsia="zh-CN"/>
        </w:rPr>
        <w:tab/>
        <w:t xml:space="preserve">Ridicularizado, pois eram contra qualquer valor sentimentalista advindo do Romantismo. </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e)</w:t>
      </w:r>
      <w:r w:rsidRPr="00911B47">
        <w:rPr>
          <w:rFonts w:ascii="Arial" w:hAnsi="Arial" w:cs="Arial"/>
          <w:sz w:val="18"/>
          <w:lang w:eastAsia="zh-CN"/>
        </w:rPr>
        <w:tab/>
        <w:t xml:space="preserve">Analisado sob um prisma de mistério e sonho, ocasionando sempre uma sensação de mal-estar por ser um sentimento tão incompreendido. </w:t>
      </w: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FB012D" w:rsidRDefault="00FB012D" w:rsidP="00DD0818">
      <w:pPr>
        <w:pStyle w:val="Estilo851"/>
      </w:pPr>
    </w:p>
    <w:p w:rsidR="00DD0818" w:rsidRDefault="00DD0818" w:rsidP="00DD0818">
      <w:pPr>
        <w:pStyle w:val="Estilo851"/>
      </w:pPr>
    </w:p>
    <w:p w:rsidR="00DD0818" w:rsidRPr="00220DB1" w:rsidRDefault="00DD0818" w:rsidP="00DD0818">
      <w:pPr>
        <w:pStyle w:val="Estilo840"/>
      </w:pPr>
      <w:r>
        <w:lastRenderedPageBreak/>
        <w:t>HISTÓRIA</w:t>
      </w:r>
    </w:p>
    <w:p w:rsidR="00DD0818" w:rsidRPr="00220DB1" w:rsidRDefault="00DD0818" w:rsidP="00DD0818">
      <w:pPr>
        <w:pStyle w:val="Estilo825"/>
        <w:numPr>
          <w:ilvl w:val="0"/>
          <w:numId w:val="0"/>
        </w:numPr>
        <w:rPr>
          <w:sz w:val="8"/>
        </w:rPr>
      </w:pPr>
    </w:p>
    <w:p w:rsidR="00DD0818" w:rsidRPr="00B00AB0" w:rsidRDefault="00DD0818" w:rsidP="00DD0818">
      <w:pPr>
        <w:pStyle w:val="Estilo854"/>
        <w:numPr>
          <w:ilvl w:val="0"/>
          <w:numId w:val="0"/>
        </w:numPr>
        <w:ind w:left="284" w:hanging="284"/>
        <w:rPr>
          <w:b/>
        </w:rPr>
      </w:pPr>
    </w:p>
    <w:p w:rsidR="00DD0818" w:rsidRDefault="00DD0818" w:rsidP="00DD0818">
      <w:pPr>
        <w:pStyle w:val="Estilo854"/>
        <w:numPr>
          <w:ilvl w:val="0"/>
          <w:numId w:val="0"/>
        </w:numPr>
        <w:ind w:left="284"/>
      </w:pPr>
    </w:p>
    <w:p w:rsidR="00DD0818" w:rsidRPr="008B3A3B" w:rsidRDefault="00DD0818" w:rsidP="007D3DF2">
      <w:pPr>
        <w:pStyle w:val="Estilo804"/>
        <w:numPr>
          <w:ilvl w:val="0"/>
          <w:numId w:val="40"/>
        </w:numPr>
        <w:ind w:left="284" w:hanging="284"/>
      </w:pPr>
      <w:r w:rsidRPr="008B3A3B">
        <w:t xml:space="preserve">No ano de 1789, dois acontecimentos importantes marcaram a História mundial e a História do Brasil: a Revolução Francesa e a Inconfidência Mineira. </w:t>
      </w:r>
    </w:p>
    <w:p w:rsidR="00DD0818" w:rsidRPr="008B3A3B" w:rsidRDefault="00DD0818" w:rsidP="00DD0818">
      <w:pPr>
        <w:pStyle w:val="Estilo855"/>
      </w:pPr>
      <w:r w:rsidRPr="008B3A3B">
        <w:t xml:space="preserve">Estabelecendo uma relação entre estes dois acontecimentos, podemos dizer que tiveram a mesma fonte de inspiração, fato que justifica a necessidade de conhecer a nossa história no contexto global. Sobre a Inconfidência Mineira, podemos afirmar que </w:t>
      </w:r>
    </w:p>
    <w:p w:rsidR="00DD0818" w:rsidRPr="008B3A3B" w:rsidRDefault="00DD0818" w:rsidP="00DD0818">
      <w:pPr>
        <w:pStyle w:val="NormalWeb"/>
        <w:shd w:val="clear" w:color="auto" w:fill="FFFFFF"/>
        <w:textAlignment w:val="baseline"/>
        <w:rPr>
          <w:rFonts w:ascii="Arial" w:hAnsi="Arial" w:cs="Arial"/>
          <w:sz w:val="18"/>
          <w:szCs w:val="18"/>
        </w:rPr>
      </w:pPr>
    </w:p>
    <w:p w:rsidR="00DD0818" w:rsidRPr="008B3A3B" w:rsidRDefault="00DD0818" w:rsidP="00DD0818">
      <w:pPr>
        <w:pStyle w:val="Estilo851"/>
      </w:pPr>
      <w:r w:rsidRPr="008B3A3B">
        <w:t>a)</w:t>
      </w:r>
      <w:r>
        <w:tab/>
      </w:r>
      <w:r w:rsidRPr="008B3A3B">
        <w:t>Ela aconteceu devido à forte pressão exercida pela metrópole exigindo a emancipação política do Brasil.</w:t>
      </w:r>
    </w:p>
    <w:p w:rsidR="00DD0818" w:rsidRPr="008B3A3B" w:rsidRDefault="00DD0818" w:rsidP="00DD0818">
      <w:pPr>
        <w:pStyle w:val="Estilo851"/>
      </w:pPr>
      <w:r w:rsidRPr="008B3A3B">
        <w:t xml:space="preserve">b) </w:t>
      </w:r>
      <w:r>
        <w:tab/>
      </w:r>
      <w:r w:rsidRPr="008B3A3B">
        <w:t>A vitória dos inconfidentes transformou a região das Minas Gerais numa República, ainda que temporariamente.</w:t>
      </w:r>
    </w:p>
    <w:p w:rsidR="00DD0818" w:rsidRPr="008B3A3B" w:rsidRDefault="00DD0818" w:rsidP="00DD0818">
      <w:pPr>
        <w:pStyle w:val="Estilo851"/>
      </w:pPr>
      <w:r w:rsidRPr="008B3A3B">
        <w:t xml:space="preserve">c) </w:t>
      </w:r>
      <w:r>
        <w:tab/>
      </w:r>
      <w:r w:rsidRPr="008B3A3B">
        <w:t>Ela foi inspirada nas camadas mais pobres da colônia, exploradas pela metrópole, ligados secundariamente à atividade mineradora.</w:t>
      </w:r>
    </w:p>
    <w:p w:rsidR="00DD0818" w:rsidRPr="008B3A3B" w:rsidRDefault="00DD0818" w:rsidP="00DD0818">
      <w:pPr>
        <w:pStyle w:val="Estilo851"/>
      </w:pPr>
      <w:r w:rsidRPr="008B3A3B">
        <w:t xml:space="preserve">d) </w:t>
      </w:r>
      <w:r>
        <w:tab/>
      </w:r>
      <w:r w:rsidRPr="008B3A3B">
        <w:t>Ela inspirou-se no pensamento iluminista forte-mente difundido pela Europa, que pregava idéias de liberdade, igualdade e fraternidade.</w:t>
      </w:r>
    </w:p>
    <w:p w:rsidR="00DD0818" w:rsidRPr="008B3A3B" w:rsidRDefault="00DD0818" w:rsidP="00DD0818">
      <w:pPr>
        <w:pStyle w:val="Estilo851"/>
      </w:pPr>
      <w:r w:rsidRPr="008B3A3B">
        <w:t xml:space="preserve">e) </w:t>
      </w:r>
      <w:r>
        <w:tab/>
      </w:r>
      <w:r w:rsidRPr="008B3A3B">
        <w:t>Inspirou-se nos princípios do socialismo utópico de Sant-Simon, bem como nos ideais absolutistas defendidos pelos pensadores iluministas.</w:t>
      </w:r>
    </w:p>
    <w:p w:rsidR="00DD0818" w:rsidRPr="008B3A3B" w:rsidRDefault="00DD0818" w:rsidP="00DD0818">
      <w:pPr>
        <w:rPr>
          <w:rFonts w:ascii="Arial" w:hAnsi="Arial" w:cs="Arial"/>
          <w:b/>
          <w:bCs/>
          <w:sz w:val="18"/>
          <w:szCs w:val="18"/>
        </w:rPr>
      </w:pPr>
    </w:p>
    <w:p w:rsidR="00DD0818" w:rsidRPr="008B3A3B" w:rsidRDefault="00DD0818" w:rsidP="00DD0818">
      <w:pPr>
        <w:pStyle w:val="Estilo843"/>
      </w:pPr>
      <w:r w:rsidRPr="008B3A3B">
        <w:t>"A crescente falta de alternativas econômicas acabou levando a elite a considerar a idéia de um movimento revolucionário. Em 1788, os boatos de uma derrama produziram o elemento que faltava para a decisão. Os membros da elite tornaram-se conspiradores. Em pouco tempo, traçaram um plano para desencadear um movimento de independência. A revolta deveria coincidir com a derrama imposta pelo odiado governador. (...) Mas, antes do dia marcado, um dos conspiradores, Joaquim Silvério dos Reis, traiu os amigos, permitindo a reação do governo."</w:t>
      </w:r>
    </w:p>
    <w:p w:rsidR="00DD0818" w:rsidRPr="008B3A3B" w:rsidRDefault="00DD0818" w:rsidP="00DD0818">
      <w:pPr>
        <w:pStyle w:val="Estilo853"/>
        <w:jc w:val="right"/>
        <w:rPr>
          <w:sz w:val="14"/>
        </w:rPr>
      </w:pPr>
      <w:r w:rsidRPr="008B3A3B">
        <w:rPr>
          <w:sz w:val="14"/>
        </w:rPr>
        <w:t>(CALDEIRA, Jorge. "Viagem pela História do Brasil". São Paulo: Companhia das Letras, 1997. P. 112). </w:t>
      </w:r>
    </w:p>
    <w:p w:rsidR="00DD0818" w:rsidRPr="008B3A3B" w:rsidRDefault="00DD0818" w:rsidP="00DD0818">
      <w:pPr>
        <w:jc w:val="right"/>
        <w:rPr>
          <w:rFonts w:ascii="Arial" w:hAnsi="Arial" w:cs="Arial"/>
          <w:sz w:val="18"/>
          <w:szCs w:val="18"/>
        </w:rPr>
      </w:pPr>
    </w:p>
    <w:p w:rsidR="00DD0818" w:rsidRPr="008B3A3B" w:rsidRDefault="00DD0818" w:rsidP="00DD0818">
      <w:pPr>
        <w:pStyle w:val="Estilo853"/>
      </w:pPr>
      <w:r w:rsidRPr="008B3A3B">
        <w:t>A partir do texto é possível indicar que ele tem consonância com o movimento do (a)</w:t>
      </w:r>
    </w:p>
    <w:p w:rsidR="00DD0818" w:rsidRDefault="00DD0818" w:rsidP="00DD0818">
      <w:pPr>
        <w:pStyle w:val="Estilo853"/>
      </w:pPr>
    </w:p>
    <w:p w:rsidR="00DD0818" w:rsidRDefault="00DD0818" w:rsidP="00DD0818">
      <w:pPr>
        <w:pStyle w:val="Estilo853"/>
      </w:pPr>
      <w:r w:rsidRPr="008B3A3B">
        <w:t>a)  Aclamação de Amador Bueno</w:t>
      </w:r>
    </w:p>
    <w:p w:rsidR="00DD0818" w:rsidRDefault="00DD0818" w:rsidP="00DD0818">
      <w:pPr>
        <w:pStyle w:val="Estilo853"/>
      </w:pPr>
      <w:r w:rsidRPr="008B3A3B">
        <w:t>b)  Cabanagem</w:t>
      </w:r>
    </w:p>
    <w:p w:rsidR="00DD0818" w:rsidRDefault="00DD0818" w:rsidP="00DD0818">
      <w:pPr>
        <w:pStyle w:val="Estilo853"/>
      </w:pPr>
      <w:r w:rsidRPr="008B3A3B">
        <w:t>c)  Quilombo de Palmares</w:t>
      </w:r>
    </w:p>
    <w:p w:rsidR="00DD0818" w:rsidRDefault="00DD0818" w:rsidP="00DD0818">
      <w:pPr>
        <w:pStyle w:val="Estilo853"/>
      </w:pPr>
      <w:r w:rsidRPr="008B3A3B">
        <w:t>d)  Inconfidência Mineira</w:t>
      </w:r>
    </w:p>
    <w:p w:rsidR="00DD0818" w:rsidRPr="008B3A3B" w:rsidRDefault="00DD0818" w:rsidP="00DD0818">
      <w:pPr>
        <w:pStyle w:val="Estilo853"/>
      </w:pPr>
      <w:r w:rsidRPr="008B3A3B">
        <w:t>e) Conjuração Baiana</w:t>
      </w:r>
    </w:p>
    <w:p w:rsidR="00DD0818" w:rsidRPr="008B3A3B" w:rsidRDefault="00DD0818" w:rsidP="00DD0818">
      <w:pPr>
        <w:rPr>
          <w:rFonts w:ascii="Arial" w:hAnsi="Arial" w:cs="Arial"/>
          <w:sz w:val="18"/>
          <w:szCs w:val="18"/>
        </w:rPr>
      </w:pPr>
    </w:p>
    <w:p w:rsidR="00DD0818" w:rsidRPr="008B3A3B" w:rsidRDefault="00DD0818" w:rsidP="00DD0818">
      <w:pPr>
        <w:pStyle w:val="Estilo843"/>
      </w:pPr>
      <w:r w:rsidRPr="008B3A3B">
        <w:t>A Inconfidência Mineira representou potencialmente uma das maiores ameaças de subversão da ordem colonial. O fato de ter ocorrido na área das Minas, área na qual a permanente vigilância e repressão sobre a população eram as tarefas maiores das autoridades públicas, indica um alto grau de consciência da capacidade de libertação da dominação metropolitana.</w:t>
      </w:r>
    </w:p>
    <w:p w:rsidR="00DD0818" w:rsidRPr="008B3A3B" w:rsidRDefault="00DD0818" w:rsidP="00DD0818">
      <w:pPr>
        <w:jc w:val="right"/>
        <w:rPr>
          <w:rFonts w:ascii="Arial" w:hAnsi="Arial" w:cs="Arial"/>
          <w:sz w:val="18"/>
          <w:szCs w:val="18"/>
        </w:rPr>
      </w:pPr>
      <w:r w:rsidRPr="008B3A3B">
        <w:rPr>
          <w:rFonts w:ascii="Arial" w:hAnsi="Arial" w:cs="Arial"/>
          <w:sz w:val="18"/>
          <w:szCs w:val="18"/>
        </w:rPr>
        <w:t>(Resende, Maria Eugênia Lage de. A Inconfidência Mineira. São Paulo: Global,1988) </w:t>
      </w:r>
    </w:p>
    <w:p w:rsidR="00DD0818" w:rsidRPr="008B3A3B" w:rsidRDefault="00DD0818" w:rsidP="00DD0818">
      <w:pPr>
        <w:jc w:val="both"/>
        <w:rPr>
          <w:rFonts w:ascii="Arial" w:hAnsi="Arial" w:cs="Arial"/>
          <w:sz w:val="18"/>
          <w:szCs w:val="18"/>
        </w:rPr>
      </w:pPr>
    </w:p>
    <w:p w:rsidR="00DD0818" w:rsidRPr="008B3A3B" w:rsidRDefault="00DD0818" w:rsidP="00DD0818">
      <w:pPr>
        <w:jc w:val="both"/>
        <w:rPr>
          <w:rFonts w:ascii="Arial" w:hAnsi="Arial" w:cs="Arial"/>
          <w:sz w:val="18"/>
          <w:szCs w:val="18"/>
        </w:rPr>
      </w:pPr>
      <w:r w:rsidRPr="008B3A3B">
        <w:rPr>
          <w:rFonts w:ascii="Arial" w:hAnsi="Arial" w:cs="Arial"/>
          <w:sz w:val="18"/>
          <w:szCs w:val="18"/>
        </w:rPr>
        <w:t>De acordo com o texto acima podemos inferir que</w:t>
      </w:r>
    </w:p>
    <w:p w:rsidR="00DD0818" w:rsidRPr="008B3A3B" w:rsidRDefault="00DD0818" w:rsidP="00DD0818">
      <w:pPr>
        <w:jc w:val="both"/>
        <w:rPr>
          <w:rFonts w:ascii="Arial" w:hAnsi="Arial" w:cs="Arial"/>
          <w:sz w:val="18"/>
          <w:szCs w:val="18"/>
        </w:rPr>
      </w:pPr>
    </w:p>
    <w:p w:rsidR="00DD0818" w:rsidRDefault="00DD0818" w:rsidP="00DD0818">
      <w:pPr>
        <w:pStyle w:val="Estilo853"/>
        <w:ind w:left="567" w:hanging="283"/>
      </w:pPr>
      <w:r w:rsidRPr="008B3A3B">
        <w:t xml:space="preserve">a) </w:t>
      </w:r>
      <w:r>
        <w:tab/>
      </w:r>
      <w:r w:rsidRPr="008B3A3B">
        <w:t>Sofrendo violenta opressão, a classe dominante mineira conscientizou-se das contradições entre os seus interesses e os da metrópole. Influenciada pelo pensamento iluminista e na iminência da cobrança da derrama em Vila Rica, em 1789, preparou uma insurreição.</w:t>
      </w:r>
    </w:p>
    <w:p w:rsidR="00DD0818" w:rsidRPr="008B3A3B" w:rsidRDefault="00DD0818" w:rsidP="00DD0818">
      <w:pPr>
        <w:pStyle w:val="Estilo853"/>
        <w:ind w:left="567" w:hanging="283"/>
      </w:pPr>
      <w:r w:rsidRPr="008B3A3B">
        <w:t xml:space="preserve">b) </w:t>
      </w:r>
      <w:r>
        <w:tab/>
      </w:r>
      <w:r w:rsidRPr="008B3A3B">
        <w:t>A opulência da produção mineradora alcançou o seu apogeu na segunda metade do século XVIII, aumentando a ganância da metrópole portuguesa, que acreditava que os mineiros estivessem sonegando impostos e passou a usar de violência na cobrança dos mesmos.</w:t>
      </w:r>
    </w:p>
    <w:p w:rsidR="00DD0818" w:rsidRDefault="00DD0818" w:rsidP="00DD0818">
      <w:pPr>
        <w:pStyle w:val="Estilo853"/>
        <w:ind w:left="567" w:hanging="283"/>
      </w:pPr>
      <w:r w:rsidRPr="008B3A3B">
        <w:t xml:space="preserve">c) </w:t>
      </w:r>
      <w:r>
        <w:tab/>
      </w:r>
      <w:r w:rsidRPr="008B3A3B">
        <w:t>Contando com adesão e apoio efetivo de diversas parcelas da população mineira, os insurgentes reivindicavam um governo republicano inspirado na ideias presentes na Constituição dos EUA, mas foram traídos por um dos participantes em troca do perdão de suas dívidas pessoais.</w:t>
      </w:r>
    </w:p>
    <w:p w:rsidR="00DD0818" w:rsidRDefault="00DD0818" w:rsidP="00DD0818">
      <w:pPr>
        <w:pStyle w:val="Estilo853"/>
        <w:ind w:left="567" w:hanging="283"/>
      </w:pPr>
      <w:r w:rsidRPr="008B3A3B">
        <w:t xml:space="preserve">d) </w:t>
      </w:r>
      <w:r>
        <w:tab/>
      </w:r>
      <w:r w:rsidRPr="008B3A3B">
        <w:t>O descontentamento dos colonos aumentava de acordo com o preço das mercadorias importadas, já que eram proibidas as manufaturas na Colônia. Além disso, os jornais que circulavam na região, alertavam a população sobre a corrupção nos altos cargos administrativos coloniais.</w:t>
      </w:r>
    </w:p>
    <w:p w:rsidR="00DD0818" w:rsidRPr="008B3A3B" w:rsidRDefault="00DD0818" w:rsidP="00DD0818">
      <w:pPr>
        <w:pStyle w:val="Estilo853"/>
        <w:ind w:left="567" w:hanging="283"/>
      </w:pPr>
      <w:r w:rsidRPr="008B3A3B">
        <w:t xml:space="preserve">e) </w:t>
      </w:r>
      <w:r>
        <w:tab/>
      </w:r>
      <w:r w:rsidRPr="008B3A3B">
        <w:t>Mesmo sem ter ocorrido de fato, a Inconfidência Mineira, o apoio recebido da população revoltada e influenciada pelos ideais iluministas, demonstrou a maturidade do processo pela independência do país. Tal engajamento vai estar presente durante todas as lutas em prol da nossa emancipação.</w:t>
      </w: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pStyle w:val="Estilo843"/>
      </w:pPr>
    </w:p>
    <w:p w:rsidR="00DD0818" w:rsidRDefault="00DD0818" w:rsidP="00DD0818">
      <w:pPr>
        <w:ind w:left="2832"/>
        <w:rPr>
          <w:rFonts w:ascii="Arial" w:hAnsi="Arial" w:cs="Arial"/>
          <w:sz w:val="18"/>
          <w:szCs w:val="18"/>
        </w:rPr>
      </w:pPr>
      <w:r w:rsidRPr="008B3A3B">
        <w:rPr>
          <w:rFonts w:ascii="Arial" w:hAnsi="Arial" w:cs="Arial"/>
          <w:sz w:val="18"/>
          <w:szCs w:val="18"/>
        </w:rPr>
        <w:t>"O resto empório das douradas Minas</w:t>
      </w:r>
    </w:p>
    <w:p w:rsidR="00DD0818" w:rsidRDefault="00DD0818" w:rsidP="00DD0818">
      <w:pPr>
        <w:ind w:left="2832"/>
        <w:rPr>
          <w:rFonts w:ascii="Arial" w:hAnsi="Arial" w:cs="Arial"/>
          <w:sz w:val="18"/>
          <w:szCs w:val="18"/>
        </w:rPr>
      </w:pPr>
      <w:r w:rsidRPr="008B3A3B">
        <w:rPr>
          <w:rFonts w:ascii="Arial" w:hAnsi="Arial" w:cs="Arial"/>
          <w:sz w:val="18"/>
          <w:szCs w:val="18"/>
        </w:rPr>
        <w:t>Por mim o falará: quando mais finas</w:t>
      </w:r>
    </w:p>
    <w:p w:rsidR="00DD0818" w:rsidRDefault="00DD0818" w:rsidP="00DD0818">
      <w:pPr>
        <w:ind w:left="2832"/>
        <w:rPr>
          <w:rFonts w:ascii="Arial" w:hAnsi="Arial" w:cs="Arial"/>
          <w:sz w:val="18"/>
          <w:szCs w:val="18"/>
        </w:rPr>
      </w:pPr>
      <w:r w:rsidRPr="008B3A3B">
        <w:rPr>
          <w:rFonts w:ascii="Arial" w:hAnsi="Arial" w:cs="Arial"/>
          <w:sz w:val="18"/>
          <w:szCs w:val="18"/>
        </w:rPr>
        <w:t>Se derramam as lágrimas no imposto</w:t>
      </w:r>
    </w:p>
    <w:p w:rsidR="00DD0818" w:rsidRDefault="00DD0818" w:rsidP="00DD0818">
      <w:pPr>
        <w:ind w:left="2832"/>
        <w:rPr>
          <w:rFonts w:ascii="Arial" w:hAnsi="Arial" w:cs="Arial"/>
          <w:sz w:val="18"/>
          <w:szCs w:val="18"/>
        </w:rPr>
      </w:pPr>
      <w:r w:rsidRPr="008B3A3B">
        <w:rPr>
          <w:rFonts w:ascii="Arial" w:hAnsi="Arial" w:cs="Arial"/>
          <w:sz w:val="18"/>
          <w:szCs w:val="18"/>
        </w:rPr>
        <w:t>Clama o desgosto de um país decadente. "</w:t>
      </w:r>
    </w:p>
    <w:p w:rsidR="00DD0818" w:rsidRPr="008B3A3B" w:rsidRDefault="00DD0818" w:rsidP="00DD0818">
      <w:pPr>
        <w:ind w:left="4395"/>
        <w:rPr>
          <w:rFonts w:ascii="Arial" w:hAnsi="Arial" w:cs="Arial"/>
          <w:sz w:val="14"/>
          <w:szCs w:val="18"/>
        </w:rPr>
      </w:pPr>
      <w:r w:rsidRPr="008B3A3B">
        <w:rPr>
          <w:rFonts w:ascii="Arial" w:hAnsi="Arial" w:cs="Arial"/>
          <w:sz w:val="14"/>
          <w:szCs w:val="18"/>
        </w:rPr>
        <w:t>(Cláudio Manoel da Costa)</w:t>
      </w:r>
    </w:p>
    <w:p w:rsidR="00DD0818" w:rsidRDefault="00DD0818" w:rsidP="00DD0818">
      <w:pPr>
        <w:rPr>
          <w:rFonts w:ascii="Arial" w:hAnsi="Arial" w:cs="Arial"/>
          <w:sz w:val="18"/>
          <w:szCs w:val="18"/>
        </w:rPr>
      </w:pPr>
    </w:p>
    <w:p w:rsidR="00DD0818" w:rsidRDefault="00DD0818" w:rsidP="00DD0818">
      <w:pPr>
        <w:pStyle w:val="Estilo853"/>
      </w:pPr>
      <w:r w:rsidRPr="008B3A3B">
        <w:t>O intelectual e advogado, autor da poesia acima, foi um dos integrantes da mais importante revolta colonial brasileira, conhecida como Inconfidência Mineira. Sobre esse movimento podemos afirmar que</w:t>
      </w:r>
    </w:p>
    <w:p w:rsidR="00DD0818" w:rsidRPr="008B3A3B" w:rsidRDefault="00DD0818" w:rsidP="00DD0818">
      <w:pPr>
        <w:rPr>
          <w:rFonts w:ascii="Arial" w:hAnsi="Arial" w:cs="Arial"/>
          <w:sz w:val="18"/>
          <w:szCs w:val="18"/>
        </w:rPr>
      </w:pP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a) </w:t>
      </w:r>
      <w:r>
        <w:rPr>
          <w:rFonts w:ascii="Arial" w:hAnsi="Arial" w:cs="Arial"/>
          <w:sz w:val="18"/>
          <w:szCs w:val="18"/>
        </w:rPr>
        <w:tab/>
      </w:r>
      <w:r w:rsidRPr="008B3A3B">
        <w:rPr>
          <w:rFonts w:ascii="Arial" w:hAnsi="Arial" w:cs="Arial"/>
          <w:sz w:val="18"/>
          <w:szCs w:val="18"/>
        </w:rPr>
        <w:t>foi ideologicamente influenciado pelos princípios iluministas, divulgados em Minas por uma elite intelectual e acolhidos pela população local, devido à crise econômica.</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b) </w:t>
      </w:r>
      <w:r>
        <w:rPr>
          <w:rFonts w:ascii="Arial" w:hAnsi="Arial" w:cs="Arial"/>
          <w:sz w:val="18"/>
          <w:szCs w:val="18"/>
        </w:rPr>
        <w:tab/>
      </w:r>
      <w:r w:rsidRPr="008B3A3B">
        <w:rPr>
          <w:rFonts w:ascii="Arial" w:hAnsi="Arial" w:cs="Arial"/>
          <w:sz w:val="18"/>
          <w:szCs w:val="18"/>
        </w:rPr>
        <w:t>visava à independência econômica e à política da Colônia. O levante foi deflagrado quando se exigiu o pagamento dos impostos atrasados pelas Casas de Fundição em todo o país.</w:t>
      </w: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c) </w:t>
      </w:r>
      <w:r>
        <w:rPr>
          <w:rFonts w:ascii="Arial" w:hAnsi="Arial" w:cs="Arial"/>
          <w:sz w:val="18"/>
          <w:szCs w:val="18"/>
        </w:rPr>
        <w:tab/>
      </w:r>
      <w:r w:rsidRPr="008B3A3B">
        <w:rPr>
          <w:rFonts w:ascii="Arial" w:hAnsi="Arial" w:cs="Arial"/>
          <w:sz w:val="18"/>
          <w:szCs w:val="18"/>
        </w:rPr>
        <w:t>manifestava-se contra os rigores da política fiscal metropolitana sobre a Capitania das Minas, exercida através da Casa de Contratação, e inspirava-se nos ideais revolucionários franceses.</w:t>
      </w: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d) </w:t>
      </w:r>
      <w:r>
        <w:rPr>
          <w:rFonts w:ascii="Arial" w:hAnsi="Arial" w:cs="Arial"/>
          <w:sz w:val="18"/>
          <w:szCs w:val="18"/>
        </w:rPr>
        <w:tab/>
      </w:r>
      <w:r w:rsidRPr="008B3A3B">
        <w:rPr>
          <w:rFonts w:ascii="Arial" w:hAnsi="Arial" w:cs="Arial"/>
          <w:sz w:val="18"/>
          <w:szCs w:val="18"/>
        </w:rPr>
        <w:t>era de caráter nacionalista, visando à independência da Colônia e ao rompimento dos laços com a metrópole, com o livre direito de implantação de manufaturas nas capitanias e ao comércio exterior.</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e) </w:t>
      </w:r>
      <w:r>
        <w:rPr>
          <w:rFonts w:ascii="Arial" w:hAnsi="Arial" w:cs="Arial"/>
          <w:sz w:val="18"/>
          <w:szCs w:val="18"/>
        </w:rPr>
        <w:tab/>
      </w:r>
      <w:r w:rsidRPr="008B3A3B">
        <w:rPr>
          <w:rFonts w:ascii="Arial" w:hAnsi="Arial" w:cs="Arial"/>
          <w:sz w:val="18"/>
          <w:szCs w:val="18"/>
        </w:rPr>
        <w:t>era de natureza nativista e influenciado pelos discursos iluministas. Buscava a proclamação da república, que teria Ouro Preto como capital, também o perdão de todas as dívidas para com a Fazenda Real.</w:t>
      </w:r>
    </w:p>
    <w:p w:rsidR="00DD0818" w:rsidRPr="008B3A3B" w:rsidRDefault="00DD0818" w:rsidP="00DD0818">
      <w:pPr>
        <w:rPr>
          <w:rFonts w:ascii="Arial" w:hAnsi="Arial" w:cs="Arial"/>
          <w:b/>
          <w:bCs/>
          <w:sz w:val="18"/>
          <w:szCs w:val="18"/>
        </w:rPr>
      </w:pPr>
    </w:p>
    <w:p w:rsidR="00DD0818" w:rsidRDefault="00DD0818" w:rsidP="00DD0818">
      <w:pPr>
        <w:pStyle w:val="Estilo843"/>
        <w:ind w:right="141"/>
      </w:pPr>
      <w:r w:rsidRPr="008B3A3B">
        <w:t>A Inconfidência Mineira ou Conjuração Mineira foi um movimento que ocorreu no Estado de Minas Gerais. A natureza deste movimento era separatista, contra a execução da derrama e o domínio português. Este foi um dos mais importantes movimentos sociais da História Brasileira. Sobre as influencias filosóficas e ideológicas da Inconfidência Mineira é correto afirmar que:</w:t>
      </w:r>
    </w:p>
    <w:p w:rsidR="00DD0818" w:rsidRPr="008B3A3B" w:rsidRDefault="00DD0818" w:rsidP="00DD0818">
      <w:pPr>
        <w:pStyle w:val="Estilo843"/>
        <w:numPr>
          <w:ilvl w:val="0"/>
          <w:numId w:val="0"/>
        </w:numPr>
        <w:ind w:left="284" w:right="141"/>
      </w:pP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a) </w:t>
      </w:r>
      <w:r>
        <w:rPr>
          <w:rFonts w:ascii="Arial" w:hAnsi="Arial" w:cs="Arial"/>
          <w:sz w:val="18"/>
          <w:szCs w:val="18"/>
        </w:rPr>
        <w:tab/>
      </w:r>
      <w:r w:rsidRPr="008B3A3B">
        <w:rPr>
          <w:rFonts w:ascii="Arial" w:hAnsi="Arial" w:cs="Arial"/>
          <w:sz w:val="18"/>
          <w:szCs w:val="18"/>
        </w:rPr>
        <w:t>As campanhas de independência das colônias latino-americanas e o nacionalismo foram as origens ideológicas para a Inconfidência.</w:t>
      </w: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b) </w:t>
      </w:r>
      <w:r>
        <w:rPr>
          <w:rFonts w:ascii="Arial" w:hAnsi="Arial" w:cs="Arial"/>
          <w:sz w:val="18"/>
          <w:szCs w:val="18"/>
        </w:rPr>
        <w:tab/>
      </w:r>
      <w:r w:rsidRPr="008B3A3B">
        <w:rPr>
          <w:rFonts w:ascii="Arial" w:hAnsi="Arial" w:cs="Arial"/>
          <w:sz w:val="18"/>
          <w:szCs w:val="18"/>
        </w:rPr>
        <w:t>As ideias renascentistas influenciaram profundamente os inconfidentes, sobretudo em razão da transição dos valores e tradições medievais para um mundo novo cujos ideais da burguesia nascente passaram a predominar.</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c) </w:t>
      </w:r>
      <w:r>
        <w:rPr>
          <w:rFonts w:ascii="Arial" w:hAnsi="Arial" w:cs="Arial"/>
          <w:sz w:val="18"/>
          <w:szCs w:val="18"/>
        </w:rPr>
        <w:tab/>
      </w:r>
      <w:r w:rsidRPr="008B3A3B">
        <w:rPr>
          <w:rFonts w:ascii="Arial" w:hAnsi="Arial" w:cs="Arial"/>
          <w:sz w:val="18"/>
          <w:szCs w:val="18"/>
        </w:rPr>
        <w:t>O Congresso de Viena disseminou ideais que impactaram profundamente a Europa e exerceram forte influência nos inconfidentes, por provocar grandes mudanças políticas e econômicas em todo o continente.</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d) </w:t>
      </w:r>
      <w:r>
        <w:rPr>
          <w:rFonts w:ascii="Arial" w:hAnsi="Arial" w:cs="Arial"/>
          <w:sz w:val="18"/>
          <w:szCs w:val="18"/>
        </w:rPr>
        <w:tab/>
      </w:r>
      <w:r w:rsidRPr="008B3A3B">
        <w:rPr>
          <w:rFonts w:ascii="Arial" w:hAnsi="Arial" w:cs="Arial"/>
          <w:sz w:val="18"/>
          <w:szCs w:val="18"/>
        </w:rPr>
        <w:t>Os inconfidentes foram influenciados profundamente pelos ideais iluministas, principalmente em razão das reformas realizadas pelo Marquês de Pombal em Portugal, pela independência dos Estados Unidos, pelo pensamento liberal e pelo antiabsolutismo.</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e) </w:t>
      </w:r>
      <w:r>
        <w:rPr>
          <w:rFonts w:ascii="Arial" w:hAnsi="Arial" w:cs="Arial"/>
          <w:sz w:val="18"/>
          <w:szCs w:val="18"/>
        </w:rPr>
        <w:tab/>
      </w:r>
      <w:r w:rsidRPr="008B3A3B">
        <w:rPr>
          <w:rFonts w:ascii="Arial" w:hAnsi="Arial" w:cs="Arial"/>
          <w:sz w:val="18"/>
          <w:szCs w:val="18"/>
        </w:rPr>
        <w:t>O marxismo foi a principal influência para os inconfidentes. Esta é uma ideologia que almeja alcançar o comunismo por etapas, sendo o socialismo a primeira delas. O marxismo é um conjunto de ideias filosóficas, econômicas, políticas e sociais, que compreende o homem como um ser social e histórico e tem como método o materialismo histórico dialético.</w:t>
      </w: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FD6B8B" w:rsidRPr="00C92CCF" w:rsidRDefault="00FD6B8B" w:rsidP="00FD6B8B">
      <w:pPr>
        <w:pStyle w:val="Estilo840"/>
      </w:pPr>
      <w:r>
        <w:lastRenderedPageBreak/>
        <w:t>SOCIOLOGIA</w:t>
      </w:r>
    </w:p>
    <w:p w:rsidR="00FD6B8B" w:rsidRDefault="00FD6B8B" w:rsidP="00FD6B8B">
      <w:pPr>
        <w:pStyle w:val="Estilo851"/>
      </w:pPr>
    </w:p>
    <w:p w:rsidR="00FD6B8B" w:rsidRPr="0032664E" w:rsidRDefault="00FD6B8B" w:rsidP="00FD6B8B">
      <w:pPr>
        <w:pStyle w:val="Estilo844"/>
        <w:ind w:left="0" w:firstLine="0"/>
        <w:rPr>
          <w:b/>
        </w:rPr>
      </w:pPr>
    </w:p>
    <w:p w:rsidR="00FD6B8B" w:rsidRPr="0014621D" w:rsidRDefault="00FD6B8B" w:rsidP="00FD6B8B">
      <w:pPr>
        <w:pStyle w:val="Estilo851"/>
      </w:pPr>
    </w:p>
    <w:p w:rsidR="00970BD4" w:rsidRPr="009211FF" w:rsidRDefault="00970BD4" w:rsidP="007D3DF2">
      <w:pPr>
        <w:pStyle w:val="Estilo804"/>
        <w:numPr>
          <w:ilvl w:val="0"/>
          <w:numId w:val="41"/>
        </w:numPr>
        <w:ind w:left="284" w:hanging="284"/>
      </w:pPr>
      <w:r w:rsidRPr="009211FF">
        <w:t>De maneira geral podemos afirmar que os movimentos sociais são eventos que representam a ação conjunta de homens, a partir de uma determinada visão de mundo, objetivando a mudança ou a conservação da conjuntura sócio-política numa dada sociedade. É o reconhecimento dos oprimidos, reivindicando a participação como cidadãos capazes de manifestar as próprias necessidades e exigir a correspondente satisfação. Trata-se de empreendimentos coletivos que visam atingir certos objetivos comuns por meio de uma atitude pujante fora dos canais constitucionais da política e valorizando a ação direta, sem mediação de partidos políticos.</w:t>
      </w:r>
    </w:p>
    <w:p w:rsidR="00970BD4" w:rsidRDefault="00970BD4" w:rsidP="00970BD4">
      <w:pPr>
        <w:pStyle w:val="Estilo855"/>
      </w:pPr>
    </w:p>
    <w:p w:rsidR="00970BD4" w:rsidRPr="009211FF" w:rsidRDefault="00970BD4" w:rsidP="00970BD4">
      <w:pPr>
        <w:pStyle w:val="Estilo855"/>
      </w:pPr>
      <w:r w:rsidRPr="009211FF">
        <w:t>São exemplos de Movimentos Sociais Clássicos ou Tradicionais o</w:t>
      </w:r>
    </w:p>
    <w:p w:rsidR="00970BD4" w:rsidRDefault="00970BD4" w:rsidP="00970BD4">
      <w:pPr>
        <w:pStyle w:val="Estilo851"/>
      </w:pPr>
    </w:p>
    <w:p w:rsidR="00970BD4" w:rsidRPr="009211FF" w:rsidRDefault="00970BD4" w:rsidP="00970BD4">
      <w:pPr>
        <w:pStyle w:val="Estilo851"/>
      </w:pPr>
      <w:r w:rsidRPr="009211FF">
        <w:t>a) anarquismo e Ludismo</w:t>
      </w:r>
    </w:p>
    <w:p w:rsidR="00970BD4" w:rsidRPr="009211FF" w:rsidRDefault="00970BD4" w:rsidP="00970BD4">
      <w:pPr>
        <w:pStyle w:val="Estilo851"/>
      </w:pPr>
      <w:r w:rsidRPr="009211FF">
        <w:t>b)  LGBT e ONG’s</w:t>
      </w:r>
    </w:p>
    <w:p w:rsidR="00970BD4" w:rsidRPr="009211FF" w:rsidRDefault="00970BD4" w:rsidP="00970BD4">
      <w:pPr>
        <w:pStyle w:val="Estilo851"/>
      </w:pPr>
      <w:r w:rsidRPr="009211FF">
        <w:t>c) MST e Ambientalismo</w:t>
      </w:r>
    </w:p>
    <w:p w:rsidR="00970BD4" w:rsidRPr="009211FF" w:rsidRDefault="00970BD4" w:rsidP="00970BD4">
      <w:pPr>
        <w:pStyle w:val="Estilo851"/>
      </w:pPr>
      <w:r w:rsidRPr="009211FF">
        <w:t>d) Ludismo e Cartismo</w:t>
      </w:r>
    </w:p>
    <w:p w:rsidR="00970BD4" w:rsidRDefault="00970BD4" w:rsidP="00970BD4">
      <w:pPr>
        <w:pStyle w:val="Estilo851"/>
      </w:pPr>
      <w:r w:rsidRPr="009211FF">
        <w:t>e) Movimento sem terra e Cartismo</w:t>
      </w:r>
    </w:p>
    <w:p w:rsidR="00970BD4" w:rsidRDefault="00970BD4" w:rsidP="00970BD4">
      <w:pPr>
        <w:pStyle w:val="Estilo851"/>
      </w:pPr>
    </w:p>
    <w:p w:rsidR="00970BD4" w:rsidRPr="00EA1CF3" w:rsidRDefault="00970BD4" w:rsidP="00970BD4">
      <w:pPr>
        <w:pStyle w:val="Estilo854"/>
      </w:pPr>
      <w:r w:rsidRPr="00EA1CF3">
        <w:t>Leia o texto abaixo.</w:t>
      </w:r>
    </w:p>
    <w:p w:rsidR="00970BD4" w:rsidRDefault="00970BD4" w:rsidP="00970BD4">
      <w:pPr>
        <w:pStyle w:val="Estilo855"/>
      </w:pPr>
    </w:p>
    <w:p w:rsidR="00970BD4" w:rsidRPr="00EA1CF3" w:rsidRDefault="00970BD4" w:rsidP="00970BD4">
      <w:pPr>
        <w:pStyle w:val="Estilo855"/>
      </w:pPr>
      <w:r w:rsidRPr="00EA1CF3">
        <w:t>Como valor universal, os direitos humanos justificam ações políticas e intervenções militares internacionais e, paradoxalmente, influenciam movimentos sociais de dimensão universal ou regional e local. Os movimentos sociais produzem conflitos, ampliam os espaços de participação e procuram novas formas de organização social.  Essa reflexão condiz com</w:t>
      </w:r>
    </w:p>
    <w:p w:rsidR="00970BD4" w:rsidRDefault="00970BD4" w:rsidP="00970BD4">
      <w:pPr>
        <w:pStyle w:val="Estilo851"/>
      </w:pPr>
    </w:p>
    <w:p w:rsidR="00970BD4" w:rsidRPr="00EA1CF3" w:rsidRDefault="00970BD4" w:rsidP="00970BD4">
      <w:pPr>
        <w:pStyle w:val="Estilo851"/>
      </w:pPr>
      <w:r>
        <w:t>a</w:t>
      </w:r>
      <w:r w:rsidRPr="00EA1CF3">
        <w:t>) </w:t>
      </w:r>
      <w:r>
        <w:tab/>
      </w:r>
      <w:r w:rsidRPr="00EA1CF3">
        <w:t>as questões ambientais se inserem efetivamente no conjunto de temas abordados pelos novos movimentos sociais, assim como questões relativas à situação das mulheres, os direitos dos homossexuais e as questões étnicas e raciais.   </w:t>
      </w:r>
    </w:p>
    <w:p w:rsidR="00970BD4" w:rsidRPr="00EA1CF3" w:rsidRDefault="00970BD4" w:rsidP="00970BD4">
      <w:pPr>
        <w:pStyle w:val="Estilo851"/>
      </w:pPr>
      <w:r>
        <w:t>b</w:t>
      </w:r>
      <w:r w:rsidRPr="00EA1CF3">
        <w:t>) </w:t>
      </w:r>
      <w:r>
        <w:tab/>
      </w:r>
      <w:r w:rsidRPr="00EA1CF3">
        <w:t>os novos movimentos sociais refletem a complexidade das relações existentes no mundo globalizado, considerando as diversidades e evitando assumir posições políticas contestatórias e/ou polêmicas.   </w:t>
      </w:r>
    </w:p>
    <w:p w:rsidR="00970BD4" w:rsidRPr="00EA1CF3" w:rsidRDefault="00970BD4" w:rsidP="00970BD4">
      <w:pPr>
        <w:pStyle w:val="Estilo851"/>
      </w:pPr>
      <w:r>
        <w:t>c</w:t>
      </w:r>
      <w:r w:rsidRPr="00EA1CF3">
        <w:t>) </w:t>
      </w:r>
      <w:r>
        <w:tab/>
      </w:r>
      <w:r w:rsidRPr="00EA1CF3">
        <w:t>os atuais movimentos sociais lutam por uma cidadania universal por meio da extensão dos direitos de cidadania a todos os indivíduos que compõem a sociedade.   </w:t>
      </w:r>
    </w:p>
    <w:p w:rsidR="00970BD4" w:rsidRPr="00EA1CF3" w:rsidRDefault="00970BD4" w:rsidP="00970BD4">
      <w:pPr>
        <w:pStyle w:val="Estilo851"/>
      </w:pPr>
      <w:r>
        <w:t>d</w:t>
      </w:r>
      <w:r w:rsidRPr="00EA1CF3">
        <w:t>) </w:t>
      </w:r>
      <w:r>
        <w:tab/>
      </w:r>
      <w:r w:rsidRPr="00EA1CF3">
        <w:t>a busca de reconhecimento identitário é uma das marcas mais visíveis dos novos movimentos sociais.   </w:t>
      </w:r>
    </w:p>
    <w:p w:rsidR="00970BD4" w:rsidRPr="00EA1CF3" w:rsidRDefault="00970BD4" w:rsidP="00970BD4">
      <w:pPr>
        <w:pStyle w:val="Estilo851"/>
      </w:pPr>
      <w:r>
        <w:t>e</w:t>
      </w:r>
      <w:r w:rsidRPr="00EA1CF3">
        <w:t>) </w:t>
      </w:r>
      <w:r>
        <w:tab/>
      </w:r>
      <w:r w:rsidRPr="00EA1CF3">
        <w:t>os avanços tecnológicos e o barateamento dos meios de transporte potencializam as ações dos movimentos sociais. As redes sociais ampliaram os fóruns de discussão, unindo ativistas de vários segmentos com ideias semelhantes e tornando mais visível a conexão entre os problemas locais e suas fontes globais.   </w:t>
      </w:r>
    </w:p>
    <w:p w:rsidR="00970BD4" w:rsidRPr="00EA1CF3" w:rsidRDefault="00970BD4" w:rsidP="00970BD4">
      <w:pPr>
        <w:pStyle w:val="Estilo851"/>
      </w:pPr>
    </w:p>
    <w:p w:rsidR="00970BD4" w:rsidRPr="009211FF" w:rsidRDefault="00970BD4" w:rsidP="00970BD4">
      <w:pPr>
        <w:pStyle w:val="Estilo854"/>
        <w:rPr>
          <w:b/>
        </w:rPr>
      </w:pPr>
      <w:r w:rsidRPr="009211FF">
        <w:t>Na década de 1990, os movimentos sociais camponeses e as ONGs tiveram destaque, ao lado de outros sujeitos coletivos. Na sociedade brasileira, a ação dos movimentos sociais vem construindo lentamente um conjunto de práticas democráticas no interior das escolas, das comunidades, dos grupos organizados e na interface da sociedade civil com o Estado. O diálogo, o confronto e o conflito têm sido os motores no processo de construção democrática.</w:t>
      </w:r>
    </w:p>
    <w:p w:rsidR="00970BD4" w:rsidRDefault="00970BD4" w:rsidP="00970BD4">
      <w:pPr>
        <w:pStyle w:val="Estilo849"/>
        <w:ind w:left="284"/>
      </w:pPr>
      <w:r w:rsidRPr="009211FF">
        <w:t>SOUZA, M. A. Movimentos sociais no Brasil contemporâneo: participação e possibilidades das práticas democráticas. Disponív</w:t>
      </w:r>
      <w:r w:rsidRPr="00970BD4">
        <w:t>el em: </w:t>
      </w:r>
      <w:hyperlink r:id="rId9" w:history="1">
        <w:r w:rsidRPr="00970BD4">
          <w:t>http://www.ces.uc.pt</w:t>
        </w:r>
      </w:hyperlink>
      <w:r w:rsidRPr="00970BD4">
        <w:t>.</w:t>
      </w:r>
      <w:r w:rsidRPr="009211FF">
        <w:t xml:space="preserve"> Acesso em: 30 abr. 2010 (adaptado)</w:t>
      </w:r>
      <w:r>
        <w:t xml:space="preserve"> </w:t>
      </w:r>
    </w:p>
    <w:p w:rsidR="00970BD4" w:rsidRPr="009211FF" w:rsidRDefault="00970BD4" w:rsidP="00970BD4">
      <w:pPr>
        <w:pStyle w:val="Estilo849"/>
      </w:pPr>
    </w:p>
    <w:p w:rsidR="00970BD4" w:rsidRPr="009211FF" w:rsidRDefault="00970BD4" w:rsidP="00970BD4">
      <w:pPr>
        <w:pStyle w:val="Estilo855"/>
        <w:rPr>
          <w:b/>
        </w:rPr>
      </w:pPr>
      <w:r w:rsidRPr="009211FF">
        <w:t>Segundo o texto, os movimentos sociais contribuem para o processo de construção democrática, porque</w:t>
      </w:r>
    </w:p>
    <w:p w:rsidR="00970BD4" w:rsidRDefault="00970BD4" w:rsidP="00970BD4">
      <w:pPr>
        <w:pStyle w:val="Estilo851"/>
      </w:pPr>
    </w:p>
    <w:p w:rsidR="00970BD4" w:rsidRPr="009211FF" w:rsidRDefault="00970BD4" w:rsidP="00970BD4">
      <w:pPr>
        <w:pStyle w:val="Estilo851"/>
        <w:rPr>
          <w:b/>
        </w:rPr>
      </w:pPr>
      <w:r w:rsidRPr="009211FF">
        <w:t>a) determinam o papel do Estado nas transformações socioeconômicas.</w:t>
      </w:r>
    </w:p>
    <w:p w:rsidR="00970BD4" w:rsidRPr="009211FF" w:rsidRDefault="00970BD4" w:rsidP="00970BD4">
      <w:pPr>
        <w:pStyle w:val="Estilo851"/>
        <w:rPr>
          <w:b/>
        </w:rPr>
      </w:pPr>
      <w:r w:rsidRPr="009211FF">
        <w:t>b) aumentam o clima de tensão social na sociedade civil.</w:t>
      </w:r>
    </w:p>
    <w:p w:rsidR="00970BD4" w:rsidRPr="009211FF" w:rsidRDefault="00970BD4" w:rsidP="00970BD4">
      <w:pPr>
        <w:pStyle w:val="Estilo851"/>
        <w:rPr>
          <w:b/>
        </w:rPr>
      </w:pPr>
      <w:r w:rsidRPr="009211FF">
        <w:t>c) pressionam o Estado para o atendimento das demandas da sociedade.</w:t>
      </w:r>
    </w:p>
    <w:p w:rsidR="00970BD4" w:rsidRPr="009211FF" w:rsidRDefault="00970BD4" w:rsidP="00970BD4">
      <w:pPr>
        <w:pStyle w:val="Estilo851"/>
        <w:rPr>
          <w:b/>
        </w:rPr>
      </w:pPr>
      <w:r w:rsidRPr="009211FF">
        <w:t>d) privilegiam determinadas parcelas da sociedade em detrimento das demais.</w:t>
      </w:r>
    </w:p>
    <w:p w:rsidR="00970BD4" w:rsidRPr="009211FF" w:rsidRDefault="00970BD4" w:rsidP="00970BD4">
      <w:pPr>
        <w:pStyle w:val="Estilo851"/>
      </w:pPr>
      <w:r w:rsidRPr="009211FF">
        <w:t>e) propiciam a adoção de valores éticos pelos órgãos do Estado.</w:t>
      </w:r>
    </w:p>
    <w:p w:rsidR="00970BD4" w:rsidRDefault="00970BD4" w:rsidP="00970BD4">
      <w:pPr>
        <w:pStyle w:val="Estilo851"/>
      </w:pPr>
    </w:p>
    <w:p w:rsidR="00970BD4" w:rsidRPr="009211FF" w:rsidRDefault="00970BD4" w:rsidP="00970BD4">
      <w:pPr>
        <w:pStyle w:val="Estilo854"/>
      </w:pPr>
      <w:r w:rsidRPr="009211FF">
        <w:t>Os novos movimentos sociais são diferentes das ações coletivas de antes, por eles politizarem a esfera privada e tornarem públicas as problemáticas das minorias sociais. Assim, dentre esses movimentos, destacam-se aqueles que</w:t>
      </w:r>
    </w:p>
    <w:p w:rsidR="00970BD4" w:rsidRDefault="00970BD4" w:rsidP="00970BD4">
      <w:pPr>
        <w:pStyle w:val="Estilo851"/>
      </w:pPr>
    </w:p>
    <w:p w:rsidR="00970BD4" w:rsidRPr="009211FF" w:rsidRDefault="00970BD4" w:rsidP="00970BD4">
      <w:pPr>
        <w:pStyle w:val="Estilo851"/>
      </w:pPr>
      <w:r w:rsidRPr="009211FF">
        <w:t>a) determinam a opinião pública sobre as questões ecológicas.</w:t>
      </w:r>
    </w:p>
    <w:p w:rsidR="00970BD4" w:rsidRPr="009211FF" w:rsidRDefault="00970BD4" w:rsidP="00970BD4">
      <w:pPr>
        <w:pStyle w:val="Estilo851"/>
      </w:pPr>
      <w:r w:rsidRPr="009211FF">
        <w:t>b) envolvem negros, homoafetivos, sem-terra e feministas.</w:t>
      </w:r>
    </w:p>
    <w:p w:rsidR="00970BD4" w:rsidRPr="009211FF" w:rsidRDefault="00970BD4" w:rsidP="00970BD4">
      <w:pPr>
        <w:pStyle w:val="Estilo851"/>
      </w:pPr>
      <w:r w:rsidRPr="009211FF">
        <w:t>c) produzem discussões locais e regionais, não abarcando questões globais.</w:t>
      </w:r>
    </w:p>
    <w:p w:rsidR="00970BD4" w:rsidRPr="009211FF" w:rsidRDefault="00970BD4" w:rsidP="00970BD4">
      <w:pPr>
        <w:pStyle w:val="Estilo851"/>
      </w:pPr>
      <w:r w:rsidRPr="009211FF">
        <w:t>d) se desenvolvem a partir do controle do Estado e dospartidos políticos.</w:t>
      </w:r>
    </w:p>
    <w:p w:rsidR="00970BD4" w:rsidRPr="009211FF" w:rsidRDefault="00970BD4" w:rsidP="00970BD4">
      <w:pPr>
        <w:pStyle w:val="Estilo851"/>
      </w:pPr>
      <w:r w:rsidRPr="009211FF">
        <w:t>e) realizam pressão política, apoiando contestação dapolítica econômica, e lutam por melhores salários.</w:t>
      </w:r>
    </w:p>
    <w:p w:rsidR="00970BD4" w:rsidRDefault="00970BD4"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Pr="00582A3B" w:rsidRDefault="00DD0818" w:rsidP="00970BD4">
      <w:pPr>
        <w:pStyle w:val="Estilo851"/>
      </w:pPr>
    </w:p>
    <w:p w:rsidR="00970BD4" w:rsidRPr="009211FF" w:rsidRDefault="00970BD4" w:rsidP="00970BD4">
      <w:pPr>
        <w:pStyle w:val="Estilo854"/>
      </w:pPr>
      <w:r w:rsidRPr="009211FF">
        <w:lastRenderedPageBreak/>
        <w:t>Considere o seguinte relato abaixo do professor  Rualdo Menegat.</w:t>
      </w:r>
    </w:p>
    <w:p w:rsidR="00970BD4" w:rsidRDefault="00970BD4" w:rsidP="00970BD4">
      <w:pPr>
        <w:pStyle w:val="Estilo855"/>
      </w:pPr>
    </w:p>
    <w:p w:rsidR="00970BD4" w:rsidRPr="009211FF" w:rsidRDefault="00970BD4" w:rsidP="00970BD4">
      <w:pPr>
        <w:pStyle w:val="Estilo855"/>
      </w:pPr>
      <w:r w:rsidRPr="009211FF">
        <w:t xml:space="preserve">      “Nada será como antes depois da onda de grandes manifestações de rua que vem sacudindo as cidades do Brasil desde o dia 13 de junho de 2013. O estopim da crise foi o aumento de passagens de ônibus em várias capitais e cidades, revelando os altos preços (de US$1.00 a 2.00) e a má qualidade do transporte público. Mas as manifestações colocaram na ordem do dia muito mais do que o problema das passagens de ônibus: reivindicam um conjunto diferenciado de coisas gerais e específicas que vão desde o fim da corrupção (a mais consensual) até a diminuição de impostos, a reforma agrária, a demarcação de terras indígenas, o fim da impunidade, a melhoria dos serviços públicos, como saúde e educação. Cada manifestante leva seu cartaz com sua reivindicação. As manifestações cercaram prédios púbicos – como sedes dos governos estaduais, prefeituras, assembleias legislativas, Congresso Nacional e o Palácio do Itamarati, em Brasília – com vários incidentes de violência e depredação, onde se incluem bancos, lojas, ônibus, e veículos da grande imprensa. Até o momento, houve pelo menos três mortes, dezenas de feridos e presos”.</w:t>
      </w:r>
    </w:p>
    <w:p w:rsidR="00970BD4" w:rsidRDefault="00970BD4" w:rsidP="00970BD4">
      <w:pPr>
        <w:pStyle w:val="Estilo849"/>
      </w:pPr>
      <w:r w:rsidRPr="009211FF">
        <w:t xml:space="preserve">Rualdo Menegat é professor da UFRGS, membro de Flacam. E-mail: </w:t>
      </w:r>
      <w:hyperlink r:id="rId10" w:history="1">
        <w:r w:rsidRPr="009C7C77">
          <w:rPr>
            <w:rStyle w:val="Hyperlink"/>
          </w:rPr>
          <w:t>rualdo.menegat@ufrgs.br</w:t>
        </w:r>
      </w:hyperlink>
    </w:p>
    <w:p w:rsidR="00970BD4" w:rsidRPr="009211FF" w:rsidRDefault="00970BD4" w:rsidP="00970BD4">
      <w:pPr>
        <w:pStyle w:val="Estilo849"/>
      </w:pPr>
    </w:p>
    <w:p w:rsidR="00970BD4" w:rsidRPr="009211FF" w:rsidRDefault="00970BD4" w:rsidP="00970BD4">
      <w:pPr>
        <w:pStyle w:val="Estilo855"/>
      </w:pPr>
      <w:r w:rsidRPr="009211FF">
        <w:t>O texto acima demonstra um novo fenômeno social ainda não definido pelos estudiosos e especialistas da área das Ciências Humanas. No entanto, verifica-se uma característica marcante nessas manifestações que é o (a);</w:t>
      </w:r>
    </w:p>
    <w:p w:rsidR="00970BD4" w:rsidRDefault="00970BD4" w:rsidP="00970BD4">
      <w:pPr>
        <w:pStyle w:val="Estilo851"/>
      </w:pPr>
    </w:p>
    <w:p w:rsidR="00970BD4" w:rsidRPr="009211FF" w:rsidRDefault="00970BD4" w:rsidP="00970BD4">
      <w:pPr>
        <w:pStyle w:val="Estilo851"/>
      </w:pPr>
      <w:r>
        <w:t>a</w:t>
      </w:r>
      <w:r w:rsidRPr="009211FF">
        <w:t>) ausência de ideologia</w:t>
      </w:r>
    </w:p>
    <w:p w:rsidR="00970BD4" w:rsidRPr="009211FF" w:rsidRDefault="00970BD4" w:rsidP="00970BD4">
      <w:pPr>
        <w:pStyle w:val="Estilo851"/>
      </w:pPr>
      <w:r>
        <w:t>b</w:t>
      </w:r>
      <w:r w:rsidRPr="009211FF">
        <w:t>) antidemocracia</w:t>
      </w:r>
    </w:p>
    <w:p w:rsidR="00970BD4" w:rsidRPr="009211FF" w:rsidRDefault="00970BD4" w:rsidP="00970BD4">
      <w:pPr>
        <w:pStyle w:val="Estilo851"/>
      </w:pPr>
      <w:r>
        <w:t>c</w:t>
      </w:r>
      <w:r w:rsidRPr="009211FF">
        <w:t>) participação militar</w:t>
      </w:r>
    </w:p>
    <w:p w:rsidR="00970BD4" w:rsidRPr="009211FF" w:rsidRDefault="00970BD4" w:rsidP="00970BD4">
      <w:pPr>
        <w:pStyle w:val="Estilo851"/>
      </w:pPr>
      <w:r>
        <w:t>d</w:t>
      </w:r>
      <w:r w:rsidRPr="009211FF">
        <w:t>) conscientização religiosa.</w:t>
      </w:r>
    </w:p>
    <w:p w:rsidR="00970BD4" w:rsidRPr="009211FF" w:rsidRDefault="00970BD4" w:rsidP="00970BD4">
      <w:pPr>
        <w:pStyle w:val="Estilo851"/>
      </w:pPr>
      <w:r>
        <w:t>e</w:t>
      </w:r>
      <w:r w:rsidRPr="009211FF">
        <w:t>) apartidarismo</w:t>
      </w:r>
    </w:p>
    <w:p w:rsidR="00FD6B8B" w:rsidRDefault="00FD6B8B" w:rsidP="00FD6B8B">
      <w:pPr>
        <w:pStyle w:val="Estilo851"/>
      </w:pPr>
    </w:p>
    <w:p w:rsidR="002662B9" w:rsidRDefault="002662B9" w:rsidP="00C444A2">
      <w:pPr>
        <w:pStyle w:val="Estilo851"/>
      </w:pPr>
    </w:p>
    <w:p w:rsidR="00B55D90" w:rsidRDefault="00B55D90" w:rsidP="00C444A2">
      <w:pPr>
        <w:pStyle w:val="Estilo851"/>
      </w:pPr>
    </w:p>
    <w:p w:rsidR="00B55D90" w:rsidRDefault="00B55D90"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B55D90" w:rsidRDefault="00B55D90" w:rsidP="00C444A2">
      <w:pPr>
        <w:pStyle w:val="Estilo851"/>
      </w:pPr>
    </w:p>
    <w:p w:rsidR="00B55D90" w:rsidRDefault="00B55D90" w:rsidP="00C444A2">
      <w:pPr>
        <w:pStyle w:val="Estilo851"/>
      </w:pPr>
    </w:p>
    <w:p w:rsidR="00B55D90" w:rsidRDefault="00B55D90" w:rsidP="00C444A2">
      <w:pPr>
        <w:pStyle w:val="Estilo851"/>
      </w:pPr>
    </w:p>
    <w:p w:rsidR="00B55D90" w:rsidRDefault="00B55D90" w:rsidP="00C444A2">
      <w:pPr>
        <w:pStyle w:val="Estilo851"/>
      </w:pPr>
    </w:p>
    <w:p w:rsidR="00B55D90" w:rsidRPr="00C92CCF" w:rsidRDefault="0032664E" w:rsidP="00B55D90">
      <w:pPr>
        <w:pStyle w:val="Estilo840"/>
      </w:pPr>
      <w:r>
        <w:lastRenderedPageBreak/>
        <w:t>MATEMÁTICA</w:t>
      </w:r>
    </w:p>
    <w:p w:rsidR="0032664E" w:rsidRPr="0032664E" w:rsidRDefault="0032664E" w:rsidP="00AC68FB">
      <w:pPr>
        <w:pStyle w:val="Estilo844"/>
        <w:ind w:left="0" w:firstLine="0"/>
        <w:rPr>
          <w:b/>
        </w:rPr>
      </w:pPr>
    </w:p>
    <w:p w:rsidR="0032664E" w:rsidRDefault="0032664E" w:rsidP="00AC68FB">
      <w:pPr>
        <w:pStyle w:val="Estilo844"/>
        <w:ind w:left="0" w:firstLine="0"/>
      </w:pPr>
    </w:p>
    <w:p w:rsidR="0032664E" w:rsidRDefault="0032664E" w:rsidP="007D3DF2">
      <w:pPr>
        <w:pStyle w:val="Estilo804"/>
        <w:numPr>
          <w:ilvl w:val="0"/>
          <w:numId w:val="42"/>
        </w:numPr>
        <w:ind w:left="284" w:hanging="284"/>
      </w:pPr>
      <w:r w:rsidRPr="0032664E">
        <w:t xml:space="preserve">Em um jogo de futebol, um jogador chuta uma bola parada, que descreve uma parábola até cair novamente no gramado. Sabendo-se que a parábola é descrita pela função </w:t>
      </w:r>
      <w:r w:rsidRPr="0032664E">
        <w:rPr>
          <w:position w:val="-10"/>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11" o:title=""/>
          </v:shape>
          <o:OLEObject Type="Embed" ProgID="Equation.DSMT4" ShapeID="_x0000_i1025" DrawAspect="Content" ObjectID="_1649138990" r:id="rId12"/>
        </w:object>
      </w:r>
      <w:r w:rsidRPr="0032664E">
        <w:t xml:space="preserve"> a altura máxima atingida pela bola é </w:t>
      </w:r>
    </w:p>
    <w:p w:rsidR="0032664E" w:rsidRPr="0032664E" w:rsidRDefault="0032664E" w:rsidP="0032664E">
      <w:pPr>
        <w:pStyle w:val="Estilo851"/>
      </w:pPr>
    </w:p>
    <w:p w:rsidR="0032664E" w:rsidRPr="0032664E" w:rsidRDefault="0032664E" w:rsidP="0032664E">
      <w:pPr>
        <w:ind w:left="454" w:hanging="227"/>
        <w:jc w:val="both"/>
        <w:rPr>
          <w:rFonts w:ascii="Arial" w:hAnsi="Arial" w:cs="Arial"/>
          <w:sz w:val="22"/>
          <w:lang w:val="en-US" w:eastAsia="zh-CN"/>
        </w:rPr>
      </w:pPr>
      <w:r w:rsidRPr="0032664E">
        <w:rPr>
          <w:rFonts w:ascii="Arial" w:hAnsi="Arial" w:cs="Arial"/>
          <w:sz w:val="18"/>
          <w:szCs w:val="20"/>
          <w:lang w:eastAsia="zh-CN"/>
        </w:rPr>
        <w:t xml:space="preserve">a) </w:t>
      </w:r>
      <w:r w:rsidRPr="0032664E">
        <w:rPr>
          <w:rFonts w:ascii="Arial" w:hAnsi="Arial" w:cs="Arial"/>
          <w:position w:val="-10"/>
          <w:sz w:val="18"/>
        </w:rPr>
        <w:object w:dxaOrig="600" w:dyaOrig="300">
          <v:shape id="_x0000_i1026" type="#_x0000_t75" style="width:30pt;height:15pt" o:ole="">
            <v:imagedata r:id="rId13" o:title=""/>
          </v:shape>
          <o:OLEObject Type="Embed" ProgID="Equation.DSMT4" ShapeID="_x0000_i1026" DrawAspect="Content" ObjectID="_1649138991" r:id="rId14"/>
        </w:object>
      </w:r>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454" w:hanging="227"/>
        <w:jc w:val="both"/>
        <w:rPr>
          <w:rFonts w:ascii="Arial" w:hAnsi="Arial" w:cs="Arial"/>
          <w:sz w:val="22"/>
          <w:lang w:val="en-US" w:eastAsia="zh-CN"/>
        </w:rPr>
      </w:pPr>
      <w:r w:rsidRPr="0032664E">
        <w:rPr>
          <w:rFonts w:ascii="Arial" w:hAnsi="Arial" w:cs="Arial"/>
          <w:sz w:val="18"/>
          <w:szCs w:val="20"/>
          <w:lang w:eastAsia="zh-CN"/>
        </w:rPr>
        <w:t xml:space="preserve">b) </w:t>
      </w:r>
      <w:r w:rsidRPr="0032664E">
        <w:rPr>
          <w:rFonts w:ascii="Arial" w:hAnsi="Arial" w:cs="Arial"/>
          <w:position w:val="-10"/>
          <w:sz w:val="18"/>
        </w:rPr>
        <w:object w:dxaOrig="499" w:dyaOrig="300">
          <v:shape id="_x0000_i1027" type="#_x0000_t75" style="width:24.75pt;height:15pt" o:ole="">
            <v:imagedata r:id="rId15" o:title=""/>
          </v:shape>
          <o:OLEObject Type="Embed" ProgID="Equation.DSMT4" ShapeID="_x0000_i1027" DrawAspect="Content" ObjectID="_1649138992" r:id="rId16"/>
        </w:object>
      </w:r>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454" w:hanging="227"/>
        <w:jc w:val="both"/>
        <w:rPr>
          <w:rFonts w:ascii="Arial" w:hAnsi="Arial" w:cs="Arial"/>
          <w:sz w:val="22"/>
          <w:lang w:val="en-US" w:eastAsia="zh-CN"/>
        </w:rPr>
      </w:pPr>
      <w:r w:rsidRPr="0032664E">
        <w:rPr>
          <w:rFonts w:ascii="Arial" w:hAnsi="Arial" w:cs="Arial"/>
          <w:sz w:val="18"/>
          <w:szCs w:val="20"/>
          <w:lang w:eastAsia="zh-CN"/>
        </w:rPr>
        <w:t xml:space="preserve">c) </w:t>
      </w:r>
      <w:r w:rsidRPr="0032664E">
        <w:rPr>
          <w:rFonts w:ascii="Arial" w:hAnsi="Arial" w:cs="Arial"/>
          <w:position w:val="-10"/>
          <w:sz w:val="18"/>
        </w:rPr>
        <w:object w:dxaOrig="520" w:dyaOrig="300">
          <v:shape id="_x0000_i1028" type="#_x0000_t75" style="width:26.25pt;height:15pt" o:ole="">
            <v:imagedata r:id="rId17" o:title=""/>
          </v:shape>
          <o:OLEObject Type="Embed" ProgID="Equation.DSMT4" ShapeID="_x0000_i1028" DrawAspect="Content" ObjectID="_1649138993" r:id="rId18"/>
        </w:object>
      </w:r>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454" w:hanging="227"/>
        <w:jc w:val="both"/>
        <w:rPr>
          <w:rFonts w:ascii="Arial" w:hAnsi="Arial" w:cs="Arial"/>
          <w:sz w:val="22"/>
          <w:lang w:val="en-US" w:eastAsia="zh-CN"/>
        </w:rPr>
      </w:pPr>
      <w:r w:rsidRPr="0032664E">
        <w:rPr>
          <w:rFonts w:ascii="Arial" w:hAnsi="Arial" w:cs="Arial"/>
          <w:sz w:val="18"/>
          <w:szCs w:val="20"/>
          <w:lang w:eastAsia="zh-CN"/>
        </w:rPr>
        <w:t xml:space="preserve">d) </w:t>
      </w:r>
      <w:r w:rsidRPr="0032664E">
        <w:rPr>
          <w:rFonts w:ascii="Arial" w:hAnsi="Arial" w:cs="Arial"/>
          <w:position w:val="-10"/>
          <w:sz w:val="18"/>
        </w:rPr>
        <w:object w:dxaOrig="520" w:dyaOrig="300">
          <v:shape id="_x0000_i1029" type="#_x0000_t75" style="width:26.25pt;height:15pt" o:ole="">
            <v:imagedata r:id="rId19" o:title=""/>
          </v:shape>
          <o:OLEObject Type="Embed" ProgID="Equation.DSMT4" ShapeID="_x0000_i1029" DrawAspect="Content" ObjectID="_1649138994" r:id="rId20"/>
        </w:object>
      </w:r>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454" w:hanging="227"/>
        <w:jc w:val="both"/>
        <w:rPr>
          <w:rFonts w:ascii="Arial" w:hAnsi="Arial" w:cs="Arial"/>
          <w:sz w:val="22"/>
          <w:lang w:val="en-US" w:eastAsia="zh-CN"/>
        </w:rPr>
      </w:pPr>
      <w:r w:rsidRPr="0032664E">
        <w:rPr>
          <w:rFonts w:ascii="Arial" w:hAnsi="Arial" w:cs="Arial"/>
          <w:sz w:val="18"/>
          <w:szCs w:val="20"/>
          <w:lang w:eastAsia="zh-CN"/>
        </w:rPr>
        <w:t xml:space="preserve">e) </w:t>
      </w:r>
      <w:r w:rsidRPr="0032664E">
        <w:rPr>
          <w:rFonts w:ascii="Arial" w:hAnsi="Arial" w:cs="Arial"/>
          <w:position w:val="-10"/>
          <w:sz w:val="18"/>
        </w:rPr>
        <w:object w:dxaOrig="520" w:dyaOrig="300">
          <v:shape id="_x0000_i1030" type="#_x0000_t75" style="width:26.25pt;height:15pt" o:ole="">
            <v:imagedata r:id="rId21" o:title=""/>
          </v:shape>
          <o:OLEObject Type="Embed" ProgID="Equation.DSMT4" ShapeID="_x0000_i1030" DrawAspect="Content" ObjectID="_1649138995" r:id="rId22"/>
        </w:object>
      </w:r>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pStyle w:val="Estilo851"/>
        <w:rPr>
          <w:lang w:val="en-US" w:eastAsia="zh-CN"/>
        </w:rPr>
      </w:pPr>
    </w:p>
    <w:p w:rsidR="0032664E" w:rsidRPr="0032664E" w:rsidRDefault="0032664E" w:rsidP="0032664E">
      <w:pPr>
        <w:pStyle w:val="Estilo854"/>
      </w:pPr>
      <w:r w:rsidRPr="0032664E">
        <w:t xml:space="preserve">Na figura, está representado o gráfico de uma função quadrática </w:t>
      </w:r>
      <w:r w:rsidRPr="0032664E">
        <w:rPr>
          <w:position w:val="-10"/>
        </w:rPr>
        <w:object w:dxaOrig="180" w:dyaOrig="260">
          <v:shape id="_x0000_i1031" type="#_x0000_t75" style="width:9pt;height:12.75pt" o:ole="">
            <v:imagedata r:id="rId23" o:title=""/>
          </v:shape>
          <o:OLEObject Type="Embed" ProgID="Equation.DSMT4" ShapeID="_x0000_i1031" DrawAspect="Content" ObjectID="_1649138996" r:id="rId24"/>
        </w:object>
      </w:r>
      <w:r w:rsidRPr="0032664E">
        <w:t xml:space="preserve"> de domínio </w:t>
      </w:r>
      <w:r w:rsidRPr="0032664E">
        <w:rPr>
          <w:position w:val="-4"/>
        </w:rPr>
        <w:object w:dxaOrig="260" w:dyaOrig="220">
          <v:shape id="_x0000_i1032" type="#_x0000_t75" style="width:12.75pt;height:11.25pt" o:ole="">
            <v:imagedata r:id="rId25" o:title=""/>
          </v:shape>
          <o:OLEObject Type="Embed" ProgID="Equation.DSMT4" ShapeID="_x0000_i1032" DrawAspect="Content" ObjectID="_1649138997" r:id="rId26"/>
        </w:object>
      </w:r>
      <w:r w:rsidRPr="0032664E">
        <w:t xml:space="preserve"> Das expressões a seguir, aquela que pode definir a função </w:t>
      </w:r>
      <w:r w:rsidRPr="0032664E">
        <w:rPr>
          <w:position w:val="-10"/>
        </w:rPr>
        <w:object w:dxaOrig="180" w:dyaOrig="260">
          <v:shape id="_x0000_i1033" type="#_x0000_t75" style="width:9pt;height:12.75pt" o:ole="">
            <v:imagedata r:id="rId27" o:title=""/>
          </v:shape>
          <o:OLEObject Type="Embed" ProgID="Equation.DSMT4" ShapeID="_x0000_i1033" DrawAspect="Content" ObjectID="_1649138998" r:id="rId28"/>
        </w:object>
      </w:r>
      <w:r w:rsidRPr="0032664E">
        <w:t xml:space="preserve"> é: </w:t>
      </w:r>
    </w:p>
    <w:p w:rsidR="0032664E" w:rsidRPr="0032664E" w:rsidRDefault="0032664E" w:rsidP="0032664E">
      <w:pPr>
        <w:widowControl w:val="0"/>
        <w:autoSpaceDE w:val="0"/>
        <w:autoSpaceDN w:val="0"/>
        <w:adjustRightInd w:val="0"/>
        <w:jc w:val="both"/>
        <w:rPr>
          <w:rFonts w:ascii="Arial" w:hAnsi="Arial" w:cs="Arial"/>
          <w:sz w:val="18"/>
          <w:szCs w:val="20"/>
          <w:shd w:val="clear" w:color="auto" w:fill="FFFFFF"/>
        </w:rPr>
      </w:pPr>
    </w:p>
    <w:p w:rsidR="0032664E" w:rsidRPr="0032664E" w:rsidRDefault="0032664E" w:rsidP="0032664E">
      <w:pPr>
        <w:widowControl w:val="0"/>
        <w:autoSpaceDE w:val="0"/>
        <w:autoSpaceDN w:val="0"/>
        <w:adjustRightInd w:val="0"/>
        <w:jc w:val="center"/>
        <w:rPr>
          <w:rFonts w:ascii="Arial" w:hAnsi="Arial" w:cs="Arial"/>
          <w:sz w:val="22"/>
        </w:rPr>
      </w:pPr>
      <w:r w:rsidRPr="0032664E">
        <w:rPr>
          <w:rFonts w:ascii="Arial" w:hAnsi="Arial" w:cs="Arial"/>
          <w:noProof/>
          <w:sz w:val="18"/>
          <w:szCs w:val="20"/>
          <w:shd w:val="clear" w:color="auto" w:fill="FFFFFF"/>
        </w:rPr>
        <w:drawing>
          <wp:inline distT="0" distB="0" distL="0" distR="0" wp14:anchorId="111738B5" wp14:editId="42E73A11">
            <wp:extent cx="2495550" cy="2266950"/>
            <wp:effectExtent l="0" t="0" r="0" b="0"/>
            <wp:docPr id="11"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95550" cy="2266950"/>
                    </a:xfrm>
                    <a:prstGeom prst="rect">
                      <a:avLst/>
                    </a:prstGeom>
                    <a:noFill/>
                    <a:ln>
                      <a:noFill/>
                    </a:ln>
                  </pic:spPr>
                </pic:pic>
              </a:graphicData>
            </a:graphic>
          </wp:inline>
        </w:drawing>
      </w:r>
    </w:p>
    <w:p w:rsidR="0032664E" w:rsidRPr="0032664E" w:rsidRDefault="0032664E" w:rsidP="0032664E">
      <w:pPr>
        <w:ind w:left="227" w:hanging="227"/>
        <w:jc w:val="both"/>
        <w:rPr>
          <w:rFonts w:ascii="Arial" w:hAnsi="Arial" w:cs="Arial"/>
          <w:sz w:val="22"/>
          <w:lang w:val="en-US" w:eastAsia="zh-CN"/>
        </w:rPr>
      </w:pPr>
      <w:r w:rsidRPr="0032664E">
        <w:rPr>
          <w:rFonts w:ascii="Arial" w:hAnsi="Arial" w:cs="Arial"/>
          <w:sz w:val="18"/>
          <w:szCs w:val="20"/>
          <w:lang w:eastAsia="zh-CN"/>
        </w:rPr>
        <w:t xml:space="preserve">a) </w:t>
      </w:r>
      <w:r w:rsidRPr="0032664E">
        <w:rPr>
          <w:rFonts w:ascii="Arial" w:hAnsi="Arial" w:cs="Arial"/>
          <w:position w:val="-10"/>
          <w:sz w:val="18"/>
        </w:rPr>
        <w:object w:dxaOrig="1579" w:dyaOrig="360">
          <v:shape id="_x0000_i1034" type="#_x0000_t75" style="width:78.75pt;height:18pt" o:ole="">
            <v:imagedata r:id="rId30" o:title=""/>
          </v:shape>
          <o:OLEObject Type="Embed" ProgID="Equation.DSMT4" ShapeID="_x0000_i1034" DrawAspect="Content" ObjectID="_1649138999" r:id="rId31"/>
        </w:object>
      </w:r>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227" w:hanging="227"/>
        <w:jc w:val="both"/>
        <w:rPr>
          <w:rFonts w:ascii="Arial" w:hAnsi="Arial" w:cs="Arial"/>
          <w:sz w:val="22"/>
          <w:lang w:val="en-US" w:eastAsia="zh-CN"/>
        </w:rPr>
      </w:pPr>
      <w:r w:rsidRPr="0032664E">
        <w:rPr>
          <w:rFonts w:ascii="Arial" w:hAnsi="Arial" w:cs="Arial"/>
          <w:sz w:val="18"/>
          <w:szCs w:val="20"/>
          <w:lang w:eastAsia="zh-CN"/>
        </w:rPr>
        <w:t xml:space="preserve">b) </w:t>
      </w:r>
      <w:r w:rsidRPr="0032664E">
        <w:rPr>
          <w:rFonts w:ascii="Arial" w:hAnsi="Arial" w:cs="Arial"/>
          <w:position w:val="-10"/>
          <w:sz w:val="18"/>
        </w:rPr>
        <w:object w:dxaOrig="1460" w:dyaOrig="360">
          <v:shape id="_x0000_i1035" type="#_x0000_t75" style="width:72.75pt;height:18pt" o:ole="">
            <v:imagedata r:id="rId32" o:title=""/>
          </v:shape>
          <o:OLEObject Type="Embed" ProgID="Equation.DSMT4" ShapeID="_x0000_i1035" DrawAspect="Content" ObjectID="_1649139000" r:id="rId33"/>
        </w:object>
      </w:r>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227" w:hanging="227"/>
        <w:jc w:val="both"/>
        <w:rPr>
          <w:rFonts w:ascii="Arial" w:hAnsi="Arial" w:cs="Arial"/>
          <w:sz w:val="22"/>
          <w:lang w:val="en-US" w:eastAsia="zh-CN"/>
        </w:rPr>
      </w:pPr>
      <w:r w:rsidRPr="0032664E">
        <w:rPr>
          <w:rFonts w:ascii="Arial" w:hAnsi="Arial" w:cs="Arial"/>
          <w:sz w:val="18"/>
          <w:szCs w:val="20"/>
          <w:lang w:eastAsia="zh-CN"/>
        </w:rPr>
        <w:t xml:space="preserve">c) </w:t>
      </w:r>
      <w:r w:rsidRPr="0032664E">
        <w:rPr>
          <w:rFonts w:ascii="Arial" w:hAnsi="Arial" w:cs="Arial"/>
          <w:position w:val="-10"/>
          <w:sz w:val="18"/>
        </w:rPr>
        <w:object w:dxaOrig="1600" w:dyaOrig="360">
          <v:shape id="_x0000_i1036" type="#_x0000_t75" style="width:80.25pt;height:18pt" o:ole="">
            <v:imagedata r:id="rId34" o:title=""/>
          </v:shape>
          <o:OLEObject Type="Embed" ProgID="Equation.DSMT4" ShapeID="_x0000_i1036" DrawAspect="Content" ObjectID="_1649139001" r:id="rId35"/>
        </w:object>
      </w:r>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227" w:hanging="227"/>
        <w:jc w:val="both"/>
        <w:rPr>
          <w:rFonts w:ascii="Arial" w:hAnsi="Arial" w:cs="Arial"/>
          <w:sz w:val="22"/>
          <w:lang w:val="en-US" w:eastAsia="zh-CN"/>
        </w:rPr>
      </w:pPr>
      <w:r w:rsidRPr="0032664E">
        <w:rPr>
          <w:rFonts w:ascii="Arial" w:hAnsi="Arial" w:cs="Arial"/>
          <w:sz w:val="18"/>
          <w:szCs w:val="20"/>
          <w:lang w:eastAsia="zh-CN"/>
        </w:rPr>
        <w:t xml:space="preserve">d) </w:t>
      </w:r>
      <w:r w:rsidRPr="0032664E">
        <w:rPr>
          <w:rFonts w:ascii="Arial" w:hAnsi="Arial" w:cs="Arial"/>
          <w:position w:val="-10"/>
          <w:sz w:val="18"/>
        </w:rPr>
        <w:object w:dxaOrig="1700" w:dyaOrig="360">
          <v:shape id="_x0000_i1037" type="#_x0000_t75" style="width:84.75pt;height:18pt" o:ole="">
            <v:imagedata r:id="rId36" o:title=""/>
          </v:shape>
          <o:OLEObject Type="Embed" ProgID="Equation.DSMT4" ShapeID="_x0000_i1037" DrawAspect="Content" ObjectID="_1649139002" r:id="rId37"/>
        </w:object>
      </w:r>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227" w:hanging="227"/>
        <w:jc w:val="both"/>
        <w:rPr>
          <w:rFonts w:ascii="Arial" w:hAnsi="Arial" w:cs="Arial"/>
          <w:sz w:val="22"/>
          <w:lang w:val="en-US" w:eastAsia="zh-CN"/>
        </w:rPr>
      </w:pPr>
      <w:r w:rsidRPr="0032664E">
        <w:rPr>
          <w:rFonts w:ascii="Arial" w:hAnsi="Arial" w:cs="Arial"/>
          <w:sz w:val="18"/>
          <w:szCs w:val="20"/>
          <w:lang w:eastAsia="zh-CN"/>
        </w:rPr>
        <w:t xml:space="preserve">e) </w:t>
      </w:r>
      <w:r w:rsidRPr="0032664E">
        <w:rPr>
          <w:rFonts w:ascii="Arial" w:hAnsi="Arial" w:cs="Arial"/>
          <w:position w:val="-10"/>
          <w:sz w:val="18"/>
        </w:rPr>
        <w:object w:dxaOrig="1579" w:dyaOrig="360">
          <v:shape id="_x0000_i1038" type="#_x0000_t75" style="width:78.75pt;height:18pt" o:ole="">
            <v:imagedata r:id="rId38" o:title=""/>
          </v:shape>
          <o:OLEObject Type="Embed" ProgID="Equation.DSMT4" ShapeID="_x0000_i1038" DrawAspect="Content" ObjectID="_1649139003" r:id="rId39"/>
        </w:object>
      </w:r>
      <w:r w:rsidRPr="0032664E">
        <w:rPr>
          <w:rFonts w:ascii="Arial" w:hAnsi="Arial" w:cs="Arial"/>
          <w:sz w:val="18"/>
        </w:rPr>
        <w:t xml:space="preserve"> </w:t>
      </w:r>
      <w:r w:rsidRPr="0032664E">
        <w:rPr>
          <w:rFonts w:ascii="Arial" w:hAnsi="Arial" w:cs="Arial"/>
          <w:sz w:val="18"/>
          <w:szCs w:val="20"/>
          <w:lang w:eastAsia="zh-CN"/>
        </w:rPr>
        <w:t xml:space="preserve">  </w:t>
      </w:r>
    </w:p>
    <w:p w:rsidR="0032664E" w:rsidRDefault="0032664E"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AD2E6A" w:rsidRPr="0032664E" w:rsidRDefault="00AD2E6A" w:rsidP="00DD0818">
      <w:pPr>
        <w:pStyle w:val="Estilo851"/>
        <w:rPr>
          <w:lang w:val="en-US" w:eastAsia="zh-CN"/>
        </w:rPr>
      </w:pPr>
      <w:bookmarkStart w:id="0" w:name="_GoBack"/>
      <w:bookmarkEnd w:id="0"/>
    </w:p>
    <w:p w:rsidR="0032664E" w:rsidRPr="0032664E" w:rsidRDefault="0032664E" w:rsidP="0032664E">
      <w:pPr>
        <w:pStyle w:val="Estilo854"/>
        <w:rPr>
          <w:sz w:val="22"/>
        </w:rPr>
      </w:pPr>
      <w:r w:rsidRPr="0032664E">
        <w:lastRenderedPageBreak/>
        <w:t xml:space="preserve">Qual das alternativas a seguir representa, conjuntamente, os esboços dos gráficos das funções reais </w:t>
      </w:r>
      <w:r w:rsidRPr="0032664E">
        <w:rPr>
          <w:position w:val="-10"/>
        </w:rPr>
        <w:object w:dxaOrig="820" w:dyaOrig="360">
          <v:shape id="_x0000_i1039" type="#_x0000_t75" style="width:41.25pt;height:18pt" o:ole="">
            <v:imagedata r:id="rId40" o:title=""/>
          </v:shape>
          <o:OLEObject Type="Embed" ProgID="Equation.DSMT4" ShapeID="_x0000_i1039" DrawAspect="Content" ObjectID="_1649139004" r:id="rId41"/>
        </w:object>
      </w:r>
      <w:r w:rsidRPr="0032664E">
        <w:t xml:space="preserve"> e </w:t>
      </w:r>
      <w:r w:rsidRPr="0032664E">
        <w:rPr>
          <w:position w:val="-10"/>
        </w:rPr>
        <w:object w:dxaOrig="1300" w:dyaOrig="300">
          <v:shape id="_x0000_i1040" type="#_x0000_t75" style="width:65.25pt;height:15pt" o:ole="">
            <v:imagedata r:id="rId42" o:title=""/>
          </v:shape>
          <o:OLEObject Type="Embed" ProgID="Equation.DSMT4" ShapeID="_x0000_i1040" DrawAspect="Content" ObjectID="_1649139005" r:id="rId43"/>
        </w:object>
      </w:r>
      <w:r w:rsidRPr="0032664E">
        <w:t xml:space="preserve"> </w:t>
      </w:r>
    </w:p>
    <w:p w:rsidR="0032664E" w:rsidRDefault="0032664E" w:rsidP="0032664E">
      <w:pPr>
        <w:ind w:left="227" w:hanging="227"/>
        <w:jc w:val="both"/>
        <w:rPr>
          <w:rFonts w:ascii="Arial" w:hAnsi="Arial" w:cs="Arial"/>
          <w:sz w:val="18"/>
          <w:szCs w:val="20"/>
          <w:lang w:eastAsia="zh-CN"/>
        </w:rPr>
      </w:pPr>
    </w:p>
    <w:p w:rsidR="0032664E" w:rsidRDefault="0032664E" w:rsidP="0032664E">
      <w:pPr>
        <w:ind w:left="454" w:hanging="227"/>
        <w:jc w:val="both"/>
        <w:rPr>
          <w:rFonts w:ascii="Arial" w:hAnsi="Arial" w:cs="Arial"/>
          <w:sz w:val="18"/>
          <w:szCs w:val="20"/>
          <w:lang w:eastAsia="zh-CN"/>
        </w:rPr>
      </w:pPr>
      <w:r w:rsidRPr="0032664E">
        <w:rPr>
          <w:rFonts w:ascii="Arial" w:hAnsi="Arial" w:cs="Arial"/>
          <w:sz w:val="18"/>
          <w:szCs w:val="20"/>
          <w:lang w:eastAsia="zh-CN"/>
        </w:rPr>
        <w:t xml:space="preserve">a) </w:t>
      </w:r>
    </w:p>
    <w:p w:rsidR="0032664E" w:rsidRPr="0032664E" w:rsidRDefault="0032664E" w:rsidP="0032664E">
      <w:pPr>
        <w:ind w:left="454"/>
        <w:jc w:val="both"/>
        <w:rPr>
          <w:rFonts w:ascii="Arial" w:hAnsi="Arial" w:cs="Arial"/>
          <w:sz w:val="22"/>
          <w:lang w:val="en-US" w:eastAsia="zh-CN"/>
        </w:rPr>
      </w:pPr>
      <w:r w:rsidRPr="0032664E">
        <w:rPr>
          <w:rFonts w:ascii="Arial" w:hAnsi="Arial" w:cs="Arial"/>
          <w:noProof/>
          <w:sz w:val="18"/>
          <w:szCs w:val="20"/>
          <w:shd w:val="clear" w:color="auto" w:fill="FFFFFF"/>
        </w:rPr>
        <w:drawing>
          <wp:inline distT="0" distB="0" distL="0" distR="0" wp14:anchorId="6E41E9FE" wp14:editId="71BAB77F">
            <wp:extent cx="1009650" cy="1400175"/>
            <wp:effectExtent l="0" t="0" r="0" b="9525"/>
            <wp:docPr id="12"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09650" cy="1400175"/>
                    </a:xfrm>
                    <a:prstGeom prst="rect">
                      <a:avLst/>
                    </a:prstGeom>
                    <a:noFill/>
                    <a:ln>
                      <a:noFill/>
                    </a:ln>
                  </pic:spPr>
                </pic:pic>
              </a:graphicData>
            </a:graphic>
          </wp:inline>
        </w:drawing>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Default="0032664E" w:rsidP="0032664E">
      <w:pPr>
        <w:ind w:left="454" w:hanging="227"/>
        <w:jc w:val="both"/>
        <w:rPr>
          <w:rFonts w:ascii="Arial" w:hAnsi="Arial" w:cs="Arial"/>
          <w:sz w:val="18"/>
          <w:szCs w:val="20"/>
          <w:lang w:eastAsia="zh-CN"/>
        </w:rPr>
      </w:pPr>
      <w:r w:rsidRPr="0032664E">
        <w:rPr>
          <w:rFonts w:ascii="Arial" w:hAnsi="Arial" w:cs="Arial"/>
          <w:sz w:val="18"/>
          <w:szCs w:val="20"/>
          <w:lang w:eastAsia="zh-CN"/>
        </w:rPr>
        <w:t>b)</w:t>
      </w:r>
    </w:p>
    <w:p w:rsidR="0032664E" w:rsidRDefault="0032664E" w:rsidP="0032664E">
      <w:pPr>
        <w:ind w:left="454"/>
        <w:jc w:val="both"/>
        <w:rPr>
          <w:rFonts w:ascii="Arial" w:hAnsi="Arial" w:cs="Arial"/>
          <w:sz w:val="18"/>
          <w:szCs w:val="20"/>
          <w:lang w:eastAsia="zh-CN"/>
        </w:rPr>
      </w:pPr>
      <w:r w:rsidRPr="0032664E">
        <w:rPr>
          <w:rFonts w:ascii="Arial" w:hAnsi="Arial" w:cs="Arial"/>
          <w:sz w:val="18"/>
          <w:szCs w:val="20"/>
          <w:lang w:eastAsia="zh-CN"/>
        </w:rPr>
        <w:t xml:space="preserve"> </w:t>
      </w:r>
      <w:r w:rsidRPr="0032664E">
        <w:rPr>
          <w:rFonts w:ascii="Arial" w:hAnsi="Arial" w:cs="Arial"/>
          <w:noProof/>
          <w:sz w:val="18"/>
          <w:szCs w:val="20"/>
          <w:shd w:val="clear" w:color="auto" w:fill="FFFFFF"/>
        </w:rPr>
        <w:drawing>
          <wp:inline distT="0" distB="0" distL="0" distR="0" wp14:anchorId="231E77A7" wp14:editId="62E10686">
            <wp:extent cx="1047750" cy="1362075"/>
            <wp:effectExtent l="0" t="0" r="0" b="9525"/>
            <wp:docPr id="13"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47750" cy="1362075"/>
                    </a:xfrm>
                    <a:prstGeom prst="rect">
                      <a:avLst/>
                    </a:prstGeom>
                    <a:noFill/>
                    <a:ln>
                      <a:noFill/>
                    </a:ln>
                  </pic:spPr>
                </pic:pic>
              </a:graphicData>
            </a:graphic>
          </wp:inline>
        </w:drawing>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454"/>
        <w:jc w:val="both"/>
        <w:rPr>
          <w:rFonts w:ascii="Arial" w:hAnsi="Arial" w:cs="Arial"/>
          <w:sz w:val="22"/>
          <w:lang w:val="en-US" w:eastAsia="zh-CN"/>
        </w:rPr>
      </w:pPr>
    </w:p>
    <w:p w:rsidR="0032664E" w:rsidRDefault="0032664E" w:rsidP="0032664E">
      <w:pPr>
        <w:ind w:left="454" w:hanging="227"/>
        <w:jc w:val="both"/>
        <w:rPr>
          <w:rFonts w:ascii="Arial" w:hAnsi="Arial" w:cs="Arial"/>
          <w:sz w:val="18"/>
          <w:szCs w:val="20"/>
          <w:lang w:eastAsia="zh-CN"/>
        </w:rPr>
      </w:pPr>
      <w:r w:rsidRPr="0032664E">
        <w:rPr>
          <w:rFonts w:ascii="Arial" w:hAnsi="Arial" w:cs="Arial"/>
          <w:sz w:val="18"/>
          <w:szCs w:val="20"/>
          <w:lang w:eastAsia="zh-CN"/>
        </w:rPr>
        <w:t>c)</w:t>
      </w:r>
    </w:p>
    <w:p w:rsidR="0032664E" w:rsidRPr="0032664E" w:rsidRDefault="0032664E" w:rsidP="0032664E">
      <w:pPr>
        <w:ind w:left="454"/>
        <w:jc w:val="both"/>
        <w:rPr>
          <w:rFonts w:ascii="Arial" w:hAnsi="Arial" w:cs="Arial"/>
          <w:sz w:val="22"/>
          <w:lang w:val="en-US" w:eastAsia="zh-CN"/>
        </w:rPr>
      </w:pPr>
      <w:r w:rsidRPr="0032664E">
        <w:rPr>
          <w:rFonts w:ascii="Arial" w:hAnsi="Arial" w:cs="Arial"/>
          <w:sz w:val="18"/>
          <w:szCs w:val="20"/>
          <w:lang w:eastAsia="zh-CN"/>
        </w:rPr>
        <w:t xml:space="preserve"> </w:t>
      </w:r>
      <w:r w:rsidRPr="0032664E">
        <w:rPr>
          <w:rFonts w:ascii="Arial" w:hAnsi="Arial" w:cs="Arial"/>
          <w:noProof/>
          <w:sz w:val="18"/>
          <w:szCs w:val="20"/>
          <w:shd w:val="clear" w:color="auto" w:fill="FFFFFF"/>
        </w:rPr>
        <w:drawing>
          <wp:inline distT="0" distB="0" distL="0" distR="0" wp14:anchorId="6DC4401B" wp14:editId="1CDC4E90">
            <wp:extent cx="1000125" cy="1390650"/>
            <wp:effectExtent l="0" t="0" r="9525" b="0"/>
            <wp:docPr id="14"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00125" cy="1390650"/>
                    </a:xfrm>
                    <a:prstGeom prst="rect">
                      <a:avLst/>
                    </a:prstGeom>
                    <a:noFill/>
                    <a:ln>
                      <a:noFill/>
                    </a:ln>
                  </pic:spPr>
                </pic:pic>
              </a:graphicData>
            </a:graphic>
          </wp:inline>
        </w:drawing>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Default="0032664E" w:rsidP="0032664E">
      <w:pPr>
        <w:ind w:left="454" w:hanging="227"/>
        <w:jc w:val="both"/>
        <w:rPr>
          <w:rFonts w:ascii="Arial" w:hAnsi="Arial" w:cs="Arial"/>
          <w:sz w:val="18"/>
          <w:szCs w:val="20"/>
          <w:lang w:eastAsia="zh-CN"/>
        </w:rPr>
      </w:pPr>
      <w:r w:rsidRPr="0032664E">
        <w:rPr>
          <w:rFonts w:ascii="Arial" w:hAnsi="Arial" w:cs="Arial"/>
          <w:sz w:val="18"/>
          <w:szCs w:val="20"/>
          <w:lang w:eastAsia="zh-CN"/>
        </w:rPr>
        <w:t xml:space="preserve">d) </w:t>
      </w:r>
    </w:p>
    <w:p w:rsidR="0032664E" w:rsidRPr="0032664E" w:rsidRDefault="0032664E" w:rsidP="0032664E">
      <w:pPr>
        <w:ind w:left="454"/>
        <w:jc w:val="both"/>
        <w:rPr>
          <w:rFonts w:ascii="Arial" w:hAnsi="Arial" w:cs="Arial"/>
          <w:sz w:val="22"/>
          <w:lang w:val="en-US" w:eastAsia="zh-CN"/>
        </w:rPr>
      </w:pPr>
      <w:r w:rsidRPr="0032664E">
        <w:rPr>
          <w:rFonts w:ascii="Arial" w:hAnsi="Arial" w:cs="Arial"/>
          <w:noProof/>
          <w:sz w:val="18"/>
          <w:szCs w:val="20"/>
          <w:shd w:val="clear" w:color="auto" w:fill="FFFFFF"/>
        </w:rPr>
        <w:drawing>
          <wp:inline distT="0" distB="0" distL="0" distR="0" wp14:anchorId="4ABE9C70" wp14:editId="0D846263">
            <wp:extent cx="1028700" cy="1390650"/>
            <wp:effectExtent l="0" t="0" r="0" b="0"/>
            <wp:docPr id="19"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28700" cy="1390650"/>
                    </a:xfrm>
                    <a:prstGeom prst="rect">
                      <a:avLst/>
                    </a:prstGeom>
                    <a:noFill/>
                    <a:ln>
                      <a:noFill/>
                    </a:ln>
                  </pic:spPr>
                </pic:pic>
              </a:graphicData>
            </a:graphic>
          </wp:inline>
        </w:drawing>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Default="0032664E" w:rsidP="0032664E">
      <w:pPr>
        <w:ind w:left="454" w:hanging="227"/>
        <w:jc w:val="both"/>
        <w:rPr>
          <w:rFonts w:ascii="Arial" w:hAnsi="Arial" w:cs="Arial"/>
          <w:sz w:val="18"/>
          <w:szCs w:val="20"/>
          <w:lang w:eastAsia="zh-CN"/>
        </w:rPr>
      </w:pPr>
      <w:r w:rsidRPr="0032664E">
        <w:rPr>
          <w:rFonts w:ascii="Arial" w:hAnsi="Arial" w:cs="Arial"/>
          <w:sz w:val="18"/>
          <w:szCs w:val="20"/>
          <w:lang w:eastAsia="zh-CN"/>
        </w:rPr>
        <w:t>e)</w:t>
      </w:r>
    </w:p>
    <w:p w:rsidR="0032664E" w:rsidRPr="0032664E" w:rsidRDefault="0032664E" w:rsidP="0032664E">
      <w:pPr>
        <w:ind w:left="454"/>
        <w:jc w:val="both"/>
        <w:rPr>
          <w:rFonts w:ascii="Arial" w:hAnsi="Arial" w:cs="Arial"/>
          <w:sz w:val="22"/>
          <w:lang w:val="en-US" w:eastAsia="zh-CN"/>
        </w:rPr>
      </w:pPr>
      <w:r w:rsidRPr="0032664E">
        <w:rPr>
          <w:rFonts w:ascii="Arial" w:hAnsi="Arial" w:cs="Arial"/>
          <w:sz w:val="18"/>
          <w:szCs w:val="20"/>
          <w:lang w:eastAsia="zh-CN"/>
        </w:rPr>
        <w:t xml:space="preserve"> </w:t>
      </w:r>
      <w:r w:rsidRPr="0032664E">
        <w:rPr>
          <w:rFonts w:ascii="Arial" w:hAnsi="Arial" w:cs="Arial"/>
          <w:noProof/>
          <w:sz w:val="18"/>
          <w:szCs w:val="20"/>
          <w:shd w:val="clear" w:color="auto" w:fill="FFFFFF"/>
        </w:rPr>
        <w:drawing>
          <wp:inline distT="0" distB="0" distL="0" distR="0" wp14:anchorId="2ABF2072" wp14:editId="014C7CE6">
            <wp:extent cx="1076325" cy="1381125"/>
            <wp:effectExtent l="0" t="0" r="9525" b="9525"/>
            <wp:docPr id="20"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076325" cy="1381125"/>
                    </a:xfrm>
                    <a:prstGeom prst="rect">
                      <a:avLst/>
                    </a:prstGeom>
                    <a:noFill/>
                    <a:ln>
                      <a:noFill/>
                    </a:ln>
                  </pic:spPr>
                </pic:pic>
              </a:graphicData>
            </a:graphic>
          </wp:inline>
        </w:drawing>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Default="0032664E" w:rsidP="0032664E">
      <w:pPr>
        <w:pStyle w:val="Estilo851"/>
        <w:rPr>
          <w:lang w:val="en-US" w:eastAsia="zh-CN"/>
        </w:rPr>
      </w:pPr>
    </w:p>
    <w:p w:rsidR="0032664E" w:rsidRDefault="0032664E" w:rsidP="0032664E">
      <w:pPr>
        <w:pStyle w:val="Estilo851"/>
        <w:rPr>
          <w:lang w:val="en-US" w:eastAsia="zh-CN"/>
        </w:rPr>
      </w:pPr>
    </w:p>
    <w:p w:rsidR="0032664E" w:rsidRDefault="0032664E" w:rsidP="0032664E">
      <w:pPr>
        <w:pStyle w:val="Estilo851"/>
        <w:rPr>
          <w:lang w:val="en-US" w:eastAsia="zh-CN"/>
        </w:rPr>
      </w:pPr>
    </w:p>
    <w:p w:rsidR="0032664E" w:rsidRDefault="0032664E" w:rsidP="0032664E">
      <w:pPr>
        <w:pStyle w:val="Estilo851"/>
        <w:rPr>
          <w:lang w:val="en-US" w:eastAsia="zh-CN"/>
        </w:rPr>
      </w:pPr>
    </w:p>
    <w:p w:rsidR="0032664E" w:rsidRDefault="0032664E" w:rsidP="0032664E">
      <w:pPr>
        <w:pStyle w:val="Estilo851"/>
        <w:rPr>
          <w:lang w:val="en-US" w:eastAsia="zh-CN"/>
        </w:rPr>
      </w:pPr>
    </w:p>
    <w:p w:rsidR="0032664E" w:rsidRPr="0032664E" w:rsidRDefault="0032664E" w:rsidP="0032664E">
      <w:pPr>
        <w:pStyle w:val="Estilo851"/>
        <w:rPr>
          <w:lang w:val="en-US" w:eastAsia="zh-CN"/>
        </w:rPr>
      </w:pPr>
    </w:p>
    <w:p w:rsidR="0032664E" w:rsidRPr="0032664E" w:rsidRDefault="0032664E" w:rsidP="0032664E">
      <w:pPr>
        <w:pStyle w:val="Estilo854"/>
      </w:pPr>
      <w:r w:rsidRPr="0032664E">
        <w:lastRenderedPageBreak/>
        <w:t xml:space="preserve">O morro onde estão situadas as emissoras de TV em Porto Alegre pode ser representado graficamente, com algum prejuízo, em um sistema cartesiano, através de uma função polinomial de grau 2 da forma </w:t>
      </w:r>
      <w:r w:rsidRPr="0032664E">
        <w:rPr>
          <w:position w:val="-10"/>
        </w:rPr>
        <w:object w:dxaOrig="1480" w:dyaOrig="360">
          <v:shape id="_x0000_i1041" type="#_x0000_t75" style="width:74.25pt;height:18pt" o:ole="">
            <v:imagedata r:id="rId49" o:title=""/>
          </v:shape>
          <o:OLEObject Type="Embed" ProgID="Equation.DSMT4" ShapeID="_x0000_i1041" DrawAspect="Content" ObjectID="_1649139006" r:id="rId50"/>
        </w:object>
      </w:r>
      <w:r w:rsidRPr="0032664E">
        <w:t xml:space="preserve"> com a base da montanha no eixo das abscissas.</w:t>
      </w:r>
    </w:p>
    <w:p w:rsidR="0032664E" w:rsidRPr="0032664E" w:rsidRDefault="0032664E" w:rsidP="00837D76">
      <w:pPr>
        <w:pStyle w:val="Estilo851"/>
      </w:pPr>
    </w:p>
    <w:p w:rsidR="0032664E" w:rsidRPr="0032664E" w:rsidRDefault="0032664E" w:rsidP="0032664E">
      <w:pPr>
        <w:autoSpaceDE w:val="0"/>
        <w:autoSpaceDN w:val="0"/>
        <w:adjustRightInd w:val="0"/>
        <w:jc w:val="center"/>
        <w:rPr>
          <w:rFonts w:ascii="Arial" w:hAnsi="Arial" w:cs="Arial"/>
          <w:sz w:val="18"/>
          <w:szCs w:val="20"/>
        </w:rPr>
      </w:pPr>
      <w:r w:rsidRPr="0032664E">
        <w:rPr>
          <w:rFonts w:ascii="Arial" w:hAnsi="Arial" w:cs="Arial"/>
          <w:noProof/>
          <w:sz w:val="18"/>
          <w:szCs w:val="20"/>
        </w:rPr>
        <w:drawing>
          <wp:inline distT="0" distB="0" distL="0" distR="0" wp14:anchorId="4B6B0011" wp14:editId="62EE638A">
            <wp:extent cx="3076575" cy="1819275"/>
            <wp:effectExtent l="0" t="0" r="9525" b="9525"/>
            <wp:docPr id="22"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076575" cy="1819275"/>
                    </a:xfrm>
                    <a:prstGeom prst="rect">
                      <a:avLst/>
                    </a:prstGeom>
                    <a:noFill/>
                    <a:ln>
                      <a:noFill/>
                    </a:ln>
                  </pic:spPr>
                </pic:pic>
              </a:graphicData>
            </a:graphic>
          </wp:inline>
        </w:drawing>
      </w:r>
    </w:p>
    <w:p w:rsidR="0032664E" w:rsidRPr="0032664E" w:rsidRDefault="0032664E" w:rsidP="00837D76">
      <w:pPr>
        <w:pStyle w:val="Estilo851"/>
      </w:pPr>
    </w:p>
    <w:p w:rsidR="0032664E" w:rsidRDefault="0032664E" w:rsidP="0032664E">
      <w:pPr>
        <w:pStyle w:val="Estilo851"/>
      </w:pPr>
      <w:r w:rsidRPr="0032664E">
        <w:t xml:space="preserve">Para que fique mais adequada essa representação, devemos ter </w:t>
      </w:r>
    </w:p>
    <w:p w:rsidR="0032664E" w:rsidRPr="0032664E" w:rsidRDefault="0032664E" w:rsidP="0032664E">
      <w:pPr>
        <w:pStyle w:val="Estilo851"/>
      </w:pPr>
    </w:p>
    <w:p w:rsidR="0032664E" w:rsidRPr="0032664E" w:rsidRDefault="0032664E" w:rsidP="0032664E">
      <w:pPr>
        <w:ind w:left="511" w:hanging="227"/>
        <w:jc w:val="both"/>
        <w:rPr>
          <w:rFonts w:ascii="Arial" w:hAnsi="Arial" w:cs="Arial"/>
          <w:sz w:val="22"/>
          <w:lang w:val="en-US" w:eastAsia="zh-CN"/>
        </w:rPr>
      </w:pPr>
      <w:r w:rsidRPr="0032664E">
        <w:rPr>
          <w:rFonts w:ascii="Arial" w:hAnsi="Arial" w:cs="Arial"/>
          <w:sz w:val="18"/>
          <w:szCs w:val="20"/>
          <w:lang w:eastAsia="zh-CN"/>
        </w:rPr>
        <w:t xml:space="preserve">a) </w:t>
      </w:r>
      <w:r w:rsidRPr="0032664E">
        <w:rPr>
          <w:rFonts w:ascii="Arial" w:hAnsi="Arial" w:cs="Arial"/>
          <w:position w:val="-6"/>
          <w:sz w:val="18"/>
          <w:szCs w:val="20"/>
        </w:rPr>
        <w:object w:dxaOrig="520" w:dyaOrig="260">
          <v:shape id="_x0000_i1042" type="#_x0000_t75" style="width:26.25pt;height:12.75pt" o:ole="">
            <v:imagedata r:id="rId52" o:title=""/>
          </v:shape>
          <o:OLEObject Type="Embed" ProgID="Equation.DSMT4" ShapeID="_x0000_i1042" DrawAspect="Content" ObjectID="_1649139007" r:id="rId53"/>
        </w:object>
      </w:r>
      <w:r w:rsidRPr="0032664E">
        <w:rPr>
          <w:rFonts w:ascii="Arial" w:hAnsi="Arial" w:cs="Arial"/>
          <w:sz w:val="18"/>
          <w:szCs w:val="20"/>
        </w:rPr>
        <w:t xml:space="preserve"> e </w:t>
      </w:r>
      <w:r w:rsidRPr="0032664E">
        <w:rPr>
          <w:rFonts w:ascii="Arial" w:hAnsi="Arial" w:cs="Arial"/>
          <w:position w:val="-6"/>
          <w:sz w:val="18"/>
          <w:szCs w:val="20"/>
        </w:rPr>
        <w:object w:dxaOrig="1140" w:dyaOrig="320">
          <v:shape id="_x0000_i1043" type="#_x0000_t75" style="width:57pt;height:15.75pt" o:ole="">
            <v:imagedata r:id="rId54" o:title=""/>
          </v:shape>
          <o:OLEObject Type="Embed" ProgID="Equation.DSMT4" ShapeID="_x0000_i1043" DrawAspect="Content" ObjectID="_1649139008" r:id="rId55"/>
        </w:object>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r w:rsidRPr="0032664E">
        <w:rPr>
          <w:rFonts w:ascii="Arial" w:hAnsi="Arial" w:cs="Arial"/>
          <w:sz w:val="18"/>
          <w:szCs w:val="20"/>
          <w:lang w:eastAsia="zh-CN"/>
        </w:rPr>
        <w:t xml:space="preserve">b) </w:t>
      </w:r>
      <w:r w:rsidRPr="0032664E">
        <w:rPr>
          <w:rFonts w:ascii="Arial" w:hAnsi="Arial" w:cs="Arial"/>
          <w:position w:val="-6"/>
          <w:sz w:val="18"/>
          <w:szCs w:val="20"/>
        </w:rPr>
        <w:object w:dxaOrig="520" w:dyaOrig="260">
          <v:shape id="_x0000_i1044" type="#_x0000_t75" style="width:26.25pt;height:12.75pt" o:ole="">
            <v:imagedata r:id="rId56" o:title=""/>
          </v:shape>
          <o:OLEObject Type="Embed" ProgID="Equation.DSMT4" ShapeID="_x0000_i1044" DrawAspect="Content" ObjectID="_1649139009" r:id="rId57"/>
        </w:object>
      </w:r>
      <w:r w:rsidRPr="0032664E">
        <w:rPr>
          <w:rFonts w:ascii="Arial" w:hAnsi="Arial" w:cs="Arial"/>
          <w:sz w:val="18"/>
          <w:szCs w:val="20"/>
        </w:rPr>
        <w:t xml:space="preserve"> e </w:t>
      </w:r>
      <w:r w:rsidRPr="0032664E">
        <w:rPr>
          <w:rFonts w:ascii="Arial" w:hAnsi="Arial" w:cs="Arial"/>
          <w:position w:val="-6"/>
          <w:sz w:val="18"/>
          <w:szCs w:val="20"/>
        </w:rPr>
        <w:object w:dxaOrig="1140" w:dyaOrig="320">
          <v:shape id="_x0000_i1045" type="#_x0000_t75" style="width:57pt;height:15.75pt" o:ole="">
            <v:imagedata r:id="rId58" o:title=""/>
          </v:shape>
          <o:OLEObject Type="Embed" ProgID="Equation.DSMT4" ShapeID="_x0000_i1045" DrawAspect="Content" ObjectID="_1649139010" r:id="rId59"/>
        </w:object>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r w:rsidRPr="0032664E">
        <w:rPr>
          <w:rFonts w:ascii="Arial" w:hAnsi="Arial" w:cs="Arial"/>
          <w:sz w:val="18"/>
          <w:szCs w:val="20"/>
          <w:lang w:eastAsia="zh-CN"/>
        </w:rPr>
        <w:t xml:space="preserve">c) </w:t>
      </w:r>
      <w:r w:rsidRPr="0032664E">
        <w:rPr>
          <w:rFonts w:ascii="Arial" w:hAnsi="Arial" w:cs="Arial"/>
          <w:position w:val="-6"/>
          <w:sz w:val="18"/>
          <w:szCs w:val="20"/>
        </w:rPr>
        <w:object w:dxaOrig="499" w:dyaOrig="260">
          <v:shape id="_x0000_i1046" type="#_x0000_t75" style="width:24.75pt;height:12.75pt" o:ole="">
            <v:imagedata r:id="rId60" o:title=""/>
          </v:shape>
          <o:OLEObject Type="Embed" ProgID="Equation.DSMT4" ShapeID="_x0000_i1046" DrawAspect="Content" ObjectID="_1649139011" r:id="rId61"/>
        </w:object>
      </w:r>
      <w:r w:rsidRPr="0032664E">
        <w:rPr>
          <w:rFonts w:ascii="Arial" w:hAnsi="Arial" w:cs="Arial"/>
          <w:sz w:val="18"/>
          <w:szCs w:val="20"/>
        </w:rPr>
        <w:t xml:space="preserve"> e </w:t>
      </w:r>
      <w:r w:rsidRPr="0032664E">
        <w:rPr>
          <w:rFonts w:ascii="Arial" w:hAnsi="Arial" w:cs="Arial"/>
          <w:position w:val="-6"/>
          <w:sz w:val="18"/>
          <w:szCs w:val="20"/>
        </w:rPr>
        <w:object w:dxaOrig="1140" w:dyaOrig="320">
          <v:shape id="_x0000_i1047" type="#_x0000_t75" style="width:57pt;height:15.75pt" o:ole="">
            <v:imagedata r:id="rId62" o:title=""/>
          </v:shape>
          <o:OLEObject Type="Embed" ProgID="Equation.DSMT4" ShapeID="_x0000_i1047" DrawAspect="Content" ObjectID="_1649139012" r:id="rId63"/>
        </w:object>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r w:rsidRPr="0032664E">
        <w:rPr>
          <w:rFonts w:ascii="Arial" w:hAnsi="Arial" w:cs="Arial"/>
          <w:sz w:val="18"/>
          <w:szCs w:val="20"/>
          <w:lang w:eastAsia="zh-CN"/>
        </w:rPr>
        <w:t xml:space="preserve">d) </w:t>
      </w:r>
      <w:r w:rsidRPr="0032664E">
        <w:rPr>
          <w:rFonts w:ascii="Arial" w:hAnsi="Arial" w:cs="Arial"/>
          <w:position w:val="-6"/>
          <w:sz w:val="18"/>
          <w:szCs w:val="20"/>
        </w:rPr>
        <w:object w:dxaOrig="499" w:dyaOrig="260">
          <v:shape id="_x0000_i1048" type="#_x0000_t75" style="width:24.75pt;height:12.75pt" o:ole="">
            <v:imagedata r:id="rId64" o:title=""/>
          </v:shape>
          <o:OLEObject Type="Embed" ProgID="Equation.DSMT4" ShapeID="_x0000_i1048" DrawAspect="Content" ObjectID="_1649139013" r:id="rId65"/>
        </w:object>
      </w:r>
      <w:r w:rsidRPr="0032664E">
        <w:rPr>
          <w:rFonts w:ascii="Arial" w:hAnsi="Arial" w:cs="Arial"/>
          <w:sz w:val="18"/>
          <w:szCs w:val="20"/>
        </w:rPr>
        <w:t xml:space="preserve"> e </w:t>
      </w:r>
      <w:r w:rsidRPr="0032664E">
        <w:rPr>
          <w:rFonts w:ascii="Arial" w:hAnsi="Arial" w:cs="Arial"/>
          <w:position w:val="-6"/>
          <w:sz w:val="18"/>
          <w:szCs w:val="20"/>
        </w:rPr>
        <w:object w:dxaOrig="1140" w:dyaOrig="320">
          <v:shape id="_x0000_i1049" type="#_x0000_t75" style="width:57pt;height:15.75pt" o:ole="">
            <v:imagedata r:id="rId66" o:title=""/>
          </v:shape>
          <o:OLEObject Type="Embed" ProgID="Equation.DSMT4" ShapeID="_x0000_i1049" DrawAspect="Content" ObjectID="_1649139014" r:id="rId67"/>
        </w:object>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r w:rsidRPr="0032664E">
        <w:rPr>
          <w:rFonts w:ascii="Arial" w:hAnsi="Arial" w:cs="Arial"/>
          <w:sz w:val="18"/>
          <w:szCs w:val="20"/>
          <w:lang w:eastAsia="zh-CN"/>
        </w:rPr>
        <w:t xml:space="preserve">e) </w:t>
      </w:r>
      <w:r w:rsidRPr="0032664E">
        <w:rPr>
          <w:rFonts w:ascii="Arial" w:hAnsi="Arial" w:cs="Arial"/>
          <w:position w:val="-6"/>
          <w:sz w:val="18"/>
          <w:szCs w:val="20"/>
        </w:rPr>
        <w:object w:dxaOrig="499" w:dyaOrig="260">
          <v:shape id="_x0000_i1050" type="#_x0000_t75" style="width:24.75pt;height:12.75pt" o:ole="">
            <v:imagedata r:id="rId68" o:title=""/>
          </v:shape>
          <o:OLEObject Type="Embed" ProgID="Equation.DSMT4" ShapeID="_x0000_i1050" DrawAspect="Content" ObjectID="_1649139015" r:id="rId69"/>
        </w:object>
      </w:r>
      <w:r w:rsidRPr="0032664E">
        <w:rPr>
          <w:rFonts w:ascii="Arial" w:hAnsi="Arial" w:cs="Arial"/>
          <w:sz w:val="18"/>
          <w:szCs w:val="20"/>
        </w:rPr>
        <w:t xml:space="preserve"> e </w:t>
      </w:r>
      <w:r w:rsidRPr="0032664E">
        <w:rPr>
          <w:rFonts w:ascii="Arial" w:hAnsi="Arial" w:cs="Arial"/>
          <w:position w:val="-6"/>
          <w:sz w:val="18"/>
          <w:szCs w:val="20"/>
        </w:rPr>
        <w:object w:dxaOrig="1140" w:dyaOrig="320">
          <v:shape id="_x0000_i1051" type="#_x0000_t75" style="width:57pt;height:15.75pt" o:ole="">
            <v:imagedata r:id="rId70" o:title=""/>
          </v:shape>
          <o:OLEObject Type="Embed" ProgID="Equation.DSMT4" ShapeID="_x0000_i1051" DrawAspect="Content" ObjectID="_1649139016" r:id="rId71"/>
        </w:object>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837D76">
      <w:pPr>
        <w:pStyle w:val="Estilo851"/>
        <w:rPr>
          <w:lang w:val="en-US" w:eastAsia="zh-CN"/>
        </w:rPr>
      </w:pPr>
    </w:p>
    <w:p w:rsidR="0032664E" w:rsidRPr="0032664E" w:rsidRDefault="0032664E" w:rsidP="0032664E">
      <w:pPr>
        <w:pStyle w:val="Estilo854"/>
      </w:pPr>
      <w:r w:rsidRPr="0032664E">
        <w:t xml:space="preserve">A temperatura, em graus Celsius, de um objeto armazenado em um determinado local é modelada pela função </w:t>
      </w:r>
      <w:r w:rsidRPr="0032664E">
        <w:rPr>
          <w:position w:val="-20"/>
        </w:rPr>
        <w:object w:dxaOrig="1860" w:dyaOrig="600">
          <v:shape id="_x0000_i1052" type="#_x0000_t75" style="width:93pt;height:30pt" o:ole="">
            <v:imagedata r:id="rId72" o:title=""/>
          </v:shape>
          <o:OLEObject Type="Embed" ProgID="Equation.DSMT4" ShapeID="_x0000_i1052" DrawAspect="Content" ObjectID="_1649139017" r:id="rId73"/>
        </w:object>
      </w:r>
      <w:r w:rsidRPr="0032664E">
        <w:t xml:space="preserve"> com </w:t>
      </w:r>
      <w:r w:rsidRPr="0032664E">
        <w:rPr>
          <w:position w:val="-4"/>
        </w:rPr>
        <w:object w:dxaOrig="180" w:dyaOrig="200">
          <v:shape id="_x0000_i1053" type="#_x0000_t75" style="width:9pt;height:9.75pt" o:ole="">
            <v:imagedata r:id="rId74" o:title=""/>
          </v:shape>
          <o:OLEObject Type="Embed" ProgID="Equation.DSMT4" ShapeID="_x0000_i1053" DrawAspect="Content" ObjectID="_1649139018" r:id="rId75"/>
        </w:object>
      </w:r>
      <w:r w:rsidRPr="0032664E">
        <w:t xml:space="preserve"> dado em horas.</w:t>
      </w:r>
    </w:p>
    <w:p w:rsidR="0032664E" w:rsidRPr="0032664E" w:rsidRDefault="0032664E" w:rsidP="0032664E">
      <w:pPr>
        <w:widowControl w:val="0"/>
        <w:autoSpaceDE w:val="0"/>
        <w:autoSpaceDN w:val="0"/>
        <w:adjustRightInd w:val="0"/>
        <w:jc w:val="both"/>
        <w:rPr>
          <w:rFonts w:ascii="Arial" w:hAnsi="Arial" w:cs="Arial"/>
          <w:sz w:val="18"/>
          <w:szCs w:val="20"/>
        </w:rPr>
      </w:pPr>
    </w:p>
    <w:p w:rsidR="0032664E" w:rsidRPr="0032664E" w:rsidRDefault="0032664E" w:rsidP="0032664E">
      <w:pPr>
        <w:pStyle w:val="Estilo855"/>
        <w:rPr>
          <w:sz w:val="22"/>
        </w:rPr>
      </w:pPr>
      <w:r w:rsidRPr="0032664E">
        <w:t xml:space="preserve">A temperatura máxima atingida por esse objeto nesse local de armazenamento é de </w:t>
      </w:r>
    </w:p>
    <w:p w:rsidR="0032664E" w:rsidRDefault="0032664E" w:rsidP="0032664E">
      <w:pPr>
        <w:ind w:left="227" w:hanging="227"/>
        <w:jc w:val="both"/>
        <w:rPr>
          <w:rFonts w:ascii="Arial" w:hAnsi="Arial" w:cs="Arial"/>
          <w:sz w:val="18"/>
          <w:szCs w:val="20"/>
          <w:lang w:eastAsia="zh-CN"/>
        </w:rPr>
      </w:pPr>
    </w:p>
    <w:p w:rsidR="0032664E" w:rsidRPr="0032664E" w:rsidRDefault="0032664E" w:rsidP="0032664E">
      <w:pPr>
        <w:ind w:left="511" w:hanging="227"/>
        <w:jc w:val="both"/>
        <w:rPr>
          <w:rFonts w:ascii="Arial" w:hAnsi="Arial" w:cs="Arial"/>
          <w:sz w:val="22"/>
          <w:lang w:val="en-US" w:eastAsia="zh-CN"/>
        </w:rPr>
      </w:pPr>
      <w:r w:rsidRPr="0032664E">
        <w:rPr>
          <w:rFonts w:ascii="Arial" w:hAnsi="Arial" w:cs="Arial"/>
          <w:sz w:val="18"/>
          <w:szCs w:val="20"/>
          <w:lang w:eastAsia="zh-CN"/>
        </w:rPr>
        <w:t xml:space="preserve">a) </w:t>
      </w:r>
      <w:r w:rsidRPr="0032664E">
        <w:rPr>
          <w:rFonts w:ascii="Arial" w:hAnsi="Arial" w:cs="Arial"/>
          <w:position w:val="-10"/>
          <w:sz w:val="18"/>
          <w:szCs w:val="20"/>
        </w:rPr>
        <w:object w:dxaOrig="460" w:dyaOrig="300">
          <v:shape id="_x0000_i1054" type="#_x0000_t75" style="width:23.25pt;height:15pt" o:ole="">
            <v:imagedata r:id="rId76" o:title=""/>
          </v:shape>
          <o:OLEObject Type="Embed" ProgID="Equation.DSMT4" ShapeID="_x0000_i1054" DrawAspect="Content" ObjectID="_1649139019" r:id="rId77"/>
        </w:object>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r w:rsidRPr="0032664E">
        <w:rPr>
          <w:rFonts w:ascii="Arial" w:hAnsi="Arial" w:cs="Arial"/>
          <w:sz w:val="18"/>
          <w:szCs w:val="20"/>
          <w:lang w:eastAsia="zh-CN"/>
        </w:rPr>
        <w:t xml:space="preserve">b) </w:t>
      </w:r>
      <w:r w:rsidRPr="0032664E">
        <w:rPr>
          <w:rFonts w:ascii="Arial" w:hAnsi="Arial" w:cs="Arial"/>
          <w:position w:val="-10"/>
          <w:sz w:val="18"/>
          <w:szCs w:val="20"/>
        </w:rPr>
        <w:object w:dxaOrig="560" w:dyaOrig="300">
          <v:shape id="_x0000_i1055" type="#_x0000_t75" style="width:27.75pt;height:15pt" o:ole="">
            <v:imagedata r:id="rId78" o:title=""/>
          </v:shape>
          <o:OLEObject Type="Embed" ProgID="Equation.DSMT4" ShapeID="_x0000_i1055" DrawAspect="Content" ObjectID="_1649139020" r:id="rId79"/>
        </w:object>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r w:rsidRPr="0032664E">
        <w:rPr>
          <w:rFonts w:ascii="Arial" w:hAnsi="Arial" w:cs="Arial"/>
          <w:sz w:val="18"/>
          <w:szCs w:val="20"/>
          <w:lang w:eastAsia="zh-CN"/>
        </w:rPr>
        <w:t xml:space="preserve">c) </w:t>
      </w:r>
      <w:r w:rsidRPr="0032664E">
        <w:rPr>
          <w:rFonts w:ascii="Arial" w:hAnsi="Arial" w:cs="Arial"/>
          <w:position w:val="-10"/>
          <w:sz w:val="18"/>
          <w:szCs w:val="20"/>
        </w:rPr>
        <w:object w:dxaOrig="540" w:dyaOrig="300">
          <v:shape id="_x0000_i1056" type="#_x0000_t75" style="width:27pt;height:15pt" o:ole="">
            <v:imagedata r:id="rId80" o:title=""/>
          </v:shape>
          <o:OLEObject Type="Embed" ProgID="Equation.DSMT4" ShapeID="_x0000_i1056" DrawAspect="Content" ObjectID="_1649139021" r:id="rId81"/>
        </w:object>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r w:rsidRPr="0032664E">
        <w:rPr>
          <w:rFonts w:ascii="Arial" w:hAnsi="Arial" w:cs="Arial"/>
          <w:sz w:val="18"/>
          <w:szCs w:val="20"/>
          <w:lang w:eastAsia="zh-CN"/>
        </w:rPr>
        <w:t xml:space="preserve">d) </w:t>
      </w:r>
      <w:r w:rsidRPr="0032664E">
        <w:rPr>
          <w:rFonts w:ascii="Arial" w:hAnsi="Arial" w:cs="Arial"/>
          <w:position w:val="-10"/>
          <w:sz w:val="18"/>
          <w:szCs w:val="20"/>
        </w:rPr>
        <w:object w:dxaOrig="560" w:dyaOrig="300">
          <v:shape id="_x0000_i1057" type="#_x0000_t75" style="width:27.75pt;height:15pt" o:ole="">
            <v:imagedata r:id="rId82" o:title=""/>
          </v:shape>
          <o:OLEObject Type="Embed" ProgID="Equation.DSMT4" ShapeID="_x0000_i1057" DrawAspect="Content" ObjectID="_1649139022" r:id="rId83"/>
        </w:object>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r w:rsidRPr="0032664E">
        <w:rPr>
          <w:rFonts w:ascii="Arial" w:hAnsi="Arial" w:cs="Arial"/>
          <w:sz w:val="18"/>
          <w:szCs w:val="20"/>
          <w:lang w:eastAsia="zh-CN"/>
        </w:rPr>
        <w:t xml:space="preserve">e) </w:t>
      </w:r>
      <w:r w:rsidRPr="0032664E">
        <w:rPr>
          <w:rFonts w:ascii="Arial" w:hAnsi="Arial" w:cs="Arial"/>
          <w:position w:val="-10"/>
          <w:sz w:val="18"/>
          <w:szCs w:val="20"/>
        </w:rPr>
        <w:object w:dxaOrig="560" w:dyaOrig="300">
          <v:shape id="_x0000_i1058" type="#_x0000_t75" style="width:27.75pt;height:15pt" o:ole="">
            <v:imagedata r:id="rId84" o:title=""/>
          </v:shape>
          <o:OLEObject Type="Embed" ProgID="Equation.DSMT4" ShapeID="_x0000_i1058" DrawAspect="Content" ObjectID="_1649139023" r:id="rId85"/>
        </w:object>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3074F" w:rsidRDefault="0032664E" w:rsidP="0032664E">
      <w:pPr>
        <w:jc w:val="both"/>
        <w:rPr>
          <w:sz w:val="21"/>
          <w:szCs w:val="21"/>
          <w:lang w:eastAsia="zh-CN"/>
        </w:rPr>
      </w:pPr>
      <w:r>
        <w:rPr>
          <w:rFonts w:eastAsia="SimSun"/>
        </w:rPr>
        <w:t xml:space="preserve"> </w:t>
      </w:r>
    </w:p>
    <w:p w:rsidR="0032664E" w:rsidRDefault="0032664E" w:rsidP="00AC68FB">
      <w:pPr>
        <w:pStyle w:val="Estilo844"/>
        <w:ind w:left="0" w:firstLine="0"/>
      </w:pPr>
    </w:p>
    <w:sectPr w:rsidR="0032664E" w:rsidSect="00CA4F99">
      <w:headerReference w:type="even" r:id="rId86"/>
      <w:headerReference w:type="default" r:id="rId87"/>
      <w:footerReference w:type="even" r:id="rId88"/>
      <w:footerReference w:type="default" r:id="rId89"/>
      <w:headerReference w:type="first" r:id="rId90"/>
      <w:footerReference w:type="first" r:id="rId91"/>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1524" w:rsidRDefault="00781524">
      <w:r>
        <w:separator/>
      </w:r>
    </w:p>
  </w:endnote>
  <w:endnote w:type="continuationSeparator" w:id="0">
    <w:p w:rsidR="00781524" w:rsidRDefault="007815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undesbahn Pi Std 1">
    <w:panose1 w:val="00000000000000000000"/>
    <w:charset w:val="00"/>
    <w:family w:val="modern"/>
    <w:notTrueType/>
    <w:pitch w:val="variable"/>
    <w:sig w:usb0="80000003" w:usb1="1000C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Arial"/>
    <w:charset w:val="00"/>
    <w:family w:val="swiss"/>
    <w:pitch w:val="variable"/>
    <w:sig w:usb0="00000001" w:usb1="1000204A"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charset w:val="00"/>
    <w:family w:val="swiss"/>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iandra GD">
    <w:panose1 w:val="020E0502030308020204"/>
    <w:charset w:val="00"/>
    <w:family w:val="swiss"/>
    <w:pitch w:val="variable"/>
    <w:sig w:usb0="00000003" w:usb1="00000000" w:usb2="00000000" w:usb3="00000000" w:csb0="00000001" w:csb1="00000000"/>
  </w:font>
  <w:font w:name="Times-Roman">
    <w:altName w:val="MS Mincho"/>
    <w:panose1 w:val="00000000000000000000"/>
    <w:charset w:val="80"/>
    <w:family w:val="auto"/>
    <w:notTrueType/>
    <w:pitch w:val="default"/>
    <w:sig w:usb0="00000001" w:usb1="08070000" w:usb2="00000010" w:usb3="00000000" w:csb0="00020000" w:csb1="00000000"/>
  </w:font>
  <w:font w:name="Times-Bold">
    <w:altName w:val="MS Mincho"/>
    <w:panose1 w:val="00000000000000000000"/>
    <w:charset w:val="80"/>
    <w:family w:val="auto"/>
    <w:notTrueType/>
    <w:pitch w:val="default"/>
    <w:sig w:usb0="00000001" w:usb1="08070000" w:usb2="00000010" w:usb3="00000000" w:csb0="00020000" w:csb1="00000000"/>
  </w:font>
  <w:font w:name="Avenir-Roman">
    <w:altName w:val="MS Mincho"/>
    <w:panose1 w:val="00000000000000000000"/>
    <w:charset w:val="80"/>
    <w:family w:val="auto"/>
    <w:notTrueType/>
    <w:pitch w:val="default"/>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B47" w:rsidRDefault="00911B47" w:rsidP="00D11A3F">
    <w:pPr>
      <w:pStyle w:val="Rodap"/>
    </w:pPr>
    <w:r>
      <w:rPr>
        <w:noProof/>
      </w:rPr>
      <mc:AlternateContent>
        <mc:Choice Requires="wps">
          <w:drawing>
            <wp:anchor distT="0" distB="0" distL="114300" distR="114300" simplePos="0" relativeHeight="251818496" behindDoc="0" locked="0" layoutInCell="1" allowOverlap="1" wp14:anchorId="63C436FD" wp14:editId="797E6831">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7E9853D"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0170094E" wp14:editId="42219F39">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911B47" w:rsidRPr="002E075A" w:rsidRDefault="00911B47"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AD2E6A" w:rsidRPr="00AD2E6A">
                            <w:rPr>
                              <w:b/>
                              <w:bCs/>
                              <w:noProof/>
                              <w:color w:val="FFFFFF" w:themeColor="background1"/>
                              <w:sz w:val="16"/>
                              <w:szCs w:val="32"/>
                            </w:rPr>
                            <w:t>10</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911B47" w:rsidRPr="002E075A" w:rsidRDefault="00911B47"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AD2E6A" w:rsidRPr="00AD2E6A">
                      <w:rPr>
                        <w:b/>
                        <w:bCs/>
                        <w:noProof/>
                        <w:color w:val="FFFFFF" w:themeColor="background1"/>
                        <w:sz w:val="16"/>
                        <w:szCs w:val="32"/>
                      </w:rPr>
                      <w:t>10</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B47" w:rsidRPr="00204FC7" w:rsidRDefault="00911B47" w:rsidP="00D37E01">
    <w:pPr>
      <w:pStyle w:val="Rodap"/>
      <w:ind w:right="360"/>
      <w:jc w:val="center"/>
      <w:rPr>
        <w:rFonts w:ascii="Arial" w:hAnsi="Arial" w:cs="Arial"/>
        <w:b/>
        <w:sz w:val="2"/>
      </w:rPr>
    </w:pPr>
  </w:p>
  <w:p w:rsidR="00911B47" w:rsidRDefault="00911B47" w:rsidP="00D11A3F">
    <w:pPr>
      <w:pStyle w:val="Rodap"/>
    </w:pPr>
    <w:r>
      <w:rPr>
        <w:noProof/>
      </w:rPr>
      <mc:AlternateContent>
        <mc:Choice Requires="wps">
          <w:drawing>
            <wp:anchor distT="0" distB="0" distL="114300" distR="114300" simplePos="0" relativeHeight="251821568" behindDoc="0" locked="0" layoutInCell="1" allowOverlap="1" wp14:anchorId="1EE615CB" wp14:editId="7BDEC1A4">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A28108E"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2BB7B9EC" wp14:editId="42646AA0">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911B47" w:rsidRPr="002E075A" w:rsidRDefault="00911B47"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AD2E6A" w:rsidRPr="00AD2E6A">
                            <w:rPr>
                              <w:b/>
                              <w:bCs/>
                              <w:noProof/>
                              <w:color w:val="FFFFFF" w:themeColor="background1"/>
                              <w:sz w:val="16"/>
                              <w:szCs w:val="32"/>
                            </w:rPr>
                            <w:t>9</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911B47" w:rsidRPr="002E075A" w:rsidRDefault="00911B47"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AD2E6A" w:rsidRPr="00AD2E6A">
                      <w:rPr>
                        <w:b/>
                        <w:bCs/>
                        <w:noProof/>
                        <w:color w:val="FFFFFF" w:themeColor="background1"/>
                        <w:sz w:val="16"/>
                        <w:szCs w:val="32"/>
                      </w:rPr>
                      <w:t>9</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B47" w:rsidRPr="00204FC7" w:rsidRDefault="00911B47"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5542C51C" wp14:editId="7D909A9C">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B913549"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911B47" w:rsidRDefault="00911B47"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2F8851E7" wp14:editId="1BBACEE1">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911B47" w:rsidRPr="002E075A" w:rsidRDefault="00911B47"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AD2E6A" w:rsidRPr="00AD2E6A">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911B47" w:rsidRPr="002E075A" w:rsidRDefault="00911B47"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AD2E6A" w:rsidRPr="00AD2E6A">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1524" w:rsidRDefault="00781524">
      <w:r>
        <w:separator/>
      </w:r>
    </w:p>
  </w:footnote>
  <w:footnote w:type="continuationSeparator" w:id="0">
    <w:p w:rsidR="00781524" w:rsidRDefault="007815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B47" w:rsidRDefault="00911B47" w:rsidP="00435E9C">
    <w:pPr>
      <w:pStyle w:val="Cabealho"/>
      <w:rPr>
        <w:sz w:val="10"/>
      </w:rPr>
    </w:pPr>
  </w:p>
  <w:p w:rsidR="00911B47" w:rsidRDefault="00911B47" w:rsidP="00D37E01">
    <w:pPr>
      <w:pStyle w:val="Cabealho"/>
    </w:pPr>
  </w:p>
  <w:p w:rsidR="00911B47" w:rsidRPr="00364555" w:rsidRDefault="00911B47" w:rsidP="00D37E01">
    <w:pPr>
      <w:pStyle w:val="Cabealho"/>
      <w:rPr>
        <w:sz w:val="6"/>
      </w:rPr>
    </w:pPr>
  </w:p>
  <w:p w:rsidR="00911B47" w:rsidRDefault="00911B47" w:rsidP="00435E9C">
    <w:pPr>
      <w:pStyle w:val="Cabealho"/>
      <w:rPr>
        <w:sz w:val="10"/>
      </w:rPr>
    </w:pPr>
  </w:p>
  <w:p w:rsidR="00911B47" w:rsidRDefault="00911B47" w:rsidP="00435E9C">
    <w:pPr>
      <w:pStyle w:val="Cabealho"/>
      <w:rPr>
        <w:sz w:val="10"/>
      </w:rPr>
    </w:pPr>
  </w:p>
  <w:p w:rsidR="00911B47" w:rsidRDefault="00911B47" w:rsidP="00364555">
    <w:pPr>
      <w:pStyle w:val="Cabealho"/>
    </w:pPr>
    <w:r>
      <w:rPr>
        <w:noProof/>
      </w:rPr>
      <w:drawing>
        <wp:anchor distT="0" distB="0" distL="114300" distR="114300" simplePos="0" relativeHeight="251827712" behindDoc="0" locked="0" layoutInCell="1" allowOverlap="1" wp14:anchorId="6EA48CF9" wp14:editId="39C11BE0">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40573E1C" wp14:editId="6DF69AED">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28A25F60" wp14:editId="7831A14A">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911B47" w:rsidRDefault="00911B47"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911B47" w:rsidRDefault="00911B47"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230595A9" wp14:editId="284B3EF3">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6A6BBF1"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911B47" w:rsidRDefault="00911B47"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B47" w:rsidRDefault="00911B47" w:rsidP="00D37E01">
    <w:pPr>
      <w:pStyle w:val="Cabealho"/>
    </w:pPr>
  </w:p>
  <w:p w:rsidR="00911B47" w:rsidRPr="00364555" w:rsidRDefault="00911B47" w:rsidP="00D37E01">
    <w:pPr>
      <w:pStyle w:val="Cabealho"/>
      <w:rPr>
        <w:sz w:val="12"/>
      </w:rPr>
    </w:pPr>
  </w:p>
  <w:p w:rsidR="00911B47" w:rsidRDefault="00911B47" w:rsidP="00B3151C"/>
  <w:p w:rsidR="00911B47" w:rsidRDefault="00911B47" w:rsidP="00364555">
    <w:pPr>
      <w:pStyle w:val="Cabealho"/>
    </w:pPr>
    <w:r>
      <w:rPr>
        <w:noProof/>
      </w:rPr>
      <w:drawing>
        <wp:anchor distT="0" distB="0" distL="114300" distR="114300" simplePos="0" relativeHeight="251832832" behindDoc="0" locked="0" layoutInCell="1" allowOverlap="1" wp14:anchorId="69BABFD9" wp14:editId="3C5EE44A">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1F68B969" wp14:editId="0F9DB269">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2FD221A4" wp14:editId="2B614C99">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911B47" w:rsidRDefault="00911B47"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911B47" w:rsidRDefault="00911B47"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4EC45004" wp14:editId="5C3E7966">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114A777"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911B47" w:rsidRPr="00364555" w:rsidRDefault="00911B47"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B47" w:rsidRDefault="00911B47" w:rsidP="00F15F12">
    <w:pPr>
      <w:pStyle w:val="Cabealho"/>
    </w:pPr>
  </w:p>
  <w:p w:rsidR="00911B47" w:rsidRDefault="00911B47" w:rsidP="00F15F12">
    <w:pPr>
      <w:pStyle w:val="Cabealho"/>
    </w:pPr>
    <w:r>
      <w:rPr>
        <w:noProof/>
      </w:rPr>
      <mc:AlternateContent>
        <mc:Choice Requires="wps">
          <w:drawing>
            <wp:anchor distT="0" distB="0" distL="114300" distR="114300" simplePos="0" relativeHeight="251812352" behindDoc="0" locked="0" layoutInCell="1" allowOverlap="1" wp14:anchorId="215B5870" wp14:editId="485C9222">
              <wp:simplePos x="0" y="0"/>
              <wp:positionH relativeFrom="column">
                <wp:posOffset>1421129</wp:posOffset>
              </wp:positionH>
              <wp:positionV relativeFrom="paragraph">
                <wp:posOffset>167640</wp:posOffset>
              </wp:positionV>
              <wp:extent cx="2447925"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7925" cy="1002030"/>
                      </a:xfrm>
                      <a:prstGeom prst="rect">
                        <a:avLst/>
                      </a:prstGeom>
                      <a:noFill/>
                      <a:ln w="9525">
                        <a:noFill/>
                        <a:miter lim="800000"/>
                        <a:headEnd/>
                        <a:tailEnd/>
                      </a:ln>
                    </wps:spPr>
                    <wps:txbx>
                      <w:txbxContent>
                        <w:p w:rsidR="00911B47" w:rsidRDefault="00911B47" w:rsidP="00F15F12">
                          <w:pPr>
                            <w:rPr>
                              <w:rFonts w:ascii="Maiandra GD" w:hAnsi="Maiandra GD"/>
                              <w:sz w:val="32"/>
                              <w14:shadow w14:blurRad="50800" w14:dist="50800" w14:dir="5400000" w14:sx="0" w14:sy="0" w14:kx="0" w14:ky="0" w14:algn="ctr">
                                <w14:srgbClr w14:val="000000">
                                  <w14:alpha w14:val="30000"/>
                                </w14:srgbClr>
                              </w14:shadow>
                            </w:rPr>
                          </w:pPr>
                          <w:r>
                            <w:rPr>
                              <w:rFonts w:ascii="Maiandra GD" w:hAnsi="Maiandra GD"/>
                              <w:sz w:val="32"/>
                              <w14:shadow w14:blurRad="50800" w14:dist="50800" w14:dir="5400000" w14:sx="0" w14:sy="0" w14:kx="0" w14:ky="0" w14:algn="ctr">
                                <w14:srgbClr w14:val="000000">
                                  <w14:alpha w14:val="30000"/>
                                </w14:srgbClr>
                              </w14:shadow>
                            </w:rPr>
                            <w:t>3ª SÉRIE AM</w:t>
                          </w:r>
                        </w:p>
                        <w:p w:rsidR="00911B47" w:rsidRPr="003F2A18" w:rsidRDefault="00911B47" w:rsidP="00F15F12">
                          <w:pPr>
                            <w:rPr>
                              <w:rFonts w:ascii="Maiandra GD" w:hAnsi="Maiandra GD"/>
                              <w:sz w:val="10"/>
                              <w14:shadow w14:blurRad="50800" w14:dist="50800" w14:dir="5400000" w14:sx="0" w14:sy="0" w14:kx="0" w14:ky="0" w14:algn="ctr">
                                <w14:srgbClr w14:val="000000">
                                  <w14:alpha w14:val="30000"/>
                                </w14:srgbClr>
                              </w14:shadow>
                            </w:rPr>
                          </w:pPr>
                        </w:p>
                        <w:p w:rsidR="00911B47" w:rsidRPr="00911B47" w:rsidRDefault="00911B47" w:rsidP="00EC0C31">
                          <w:pPr>
                            <w:rPr>
                              <w:rFonts w:ascii="Maiandra GD" w:hAnsi="Maiandra GD"/>
                              <w:sz w:val="18"/>
                            </w:rPr>
                          </w:pPr>
                          <w:r w:rsidRPr="00911B47">
                            <w:rPr>
                              <w:rFonts w:ascii="Maiandra GD" w:hAnsi="Maiandra GD"/>
                              <w:sz w:val="18"/>
                            </w:rPr>
                            <w:t>PORTUGUÊS/LITERATURA/MATEMÁTICA/HISTÓRIA/SOCIOLOGIA</w:t>
                          </w:r>
                        </w:p>
                        <w:p w:rsidR="00911B47" w:rsidRPr="002A2088" w:rsidRDefault="00911B47" w:rsidP="00EC0C31">
                          <w:pPr>
                            <w:rPr>
                              <w:rFonts w:ascii="Maiandra GD" w:hAnsi="Maiandra GD"/>
                              <w:sz w:val="10"/>
                            </w:rPr>
                          </w:pPr>
                        </w:p>
                        <w:p w:rsidR="00911B47" w:rsidRPr="00D11A3F" w:rsidRDefault="00911B47" w:rsidP="00EC0C31">
                          <w:pPr>
                            <w:pStyle w:val="Estilo821"/>
                          </w:pPr>
                          <w:r w:rsidRPr="00D11A3F">
                            <w:t>FICHA DE ATIVIDADE 0</w:t>
                          </w:r>
                          <w:r>
                            <w:t>1</w:t>
                          </w:r>
                        </w:p>
                        <w:p w:rsidR="00911B47" w:rsidRPr="003F2A18" w:rsidRDefault="00911B47"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margin-left:111.9pt;margin-top:13.2pt;width:192.75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" filled="f" stroked="f">
              <v:textbox>
                <w:txbxContent>
                  <w:p w:rsidR="00911B47" w:rsidRDefault="00911B47" w:rsidP="00F15F12">
                    <w:pPr>
                      <w:rPr>
                        <w:rFonts w:ascii="Maiandra GD" w:hAnsi="Maiandra GD"/>
                        <w:sz w:val="32"/>
                        <w14:shadow w14:blurRad="50800" w14:dist="50800" w14:dir="5400000" w14:sx="0" w14:sy="0" w14:kx="0" w14:ky="0" w14:algn="ctr">
                          <w14:srgbClr w14:val="000000">
                            <w14:alpha w14:val="30000"/>
                          </w14:srgbClr>
                        </w14:shadow>
                      </w:rPr>
                    </w:pPr>
                    <w:r>
                      <w:rPr>
                        <w:rFonts w:ascii="Maiandra GD" w:hAnsi="Maiandra GD"/>
                        <w:sz w:val="32"/>
                        <w14:shadow w14:blurRad="50800" w14:dist="50800" w14:dir="5400000" w14:sx="0" w14:sy="0" w14:kx="0" w14:ky="0" w14:algn="ctr">
                          <w14:srgbClr w14:val="000000">
                            <w14:alpha w14:val="30000"/>
                          </w14:srgbClr>
                        </w14:shadow>
                      </w:rPr>
                      <w:t>3ª SÉRIE AM</w:t>
                    </w:r>
                  </w:p>
                  <w:p w:rsidR="00911B47" w:rsidRPr="003F2A18" w:rsidRDefault="00911B47" w:rsidP="00F15F12">
                    <w:pPr>
                      <w:rPr>
                        <w:rFonts w:ascii="Maiandra GD" w:hAnsi="Maiandra GD"/>
                        <w:sz w:val="10"/>
                        <w14:shadow w14:blurRad="50800" w14:dist="50800" w14:dir="5400000" w14:sx="0" w14:sy="0" w14:kx="0" w14:ky="0" w14:algn="ctr">
                          <w14:srgbClr w14:val="000000">
                            <w14:alpha w14:val="30000"/>
                          </w14:srgbClr>
                        </w14:shadow>
                      </w:rPr>
                    </w:pPr>
                  </w:p>
                  <w:p w:rsidR="00911B47" w:rsidRPr="00911B47" w:rsidRDefault="00911B47" w:rsidP="00EC0C31">
                    <w:pPr>
                      <w:rPr>
                        <w:rFonts w:ascii="Maiandra GD" w:hAnsi="Maiandra GD"/>
                        <w:sz w:val="18"/>
                      </w:rPr>
                    </w:pPr>
                    <w:r w:rsidRPr="00911B47">
                      <w:rPr>
                        <w:rFonts w:ascii="Maiandra GD" w:hAnsi="Maiandra GD"/>
                        <w:sz w:val="18"/>
                      </w:rPr>
                      <w:t>PORTUGUÊS/LITERATURA/MATEMÁTICA/HISTÓRIA/SOCIOLOGIA</w:t>
                    </w:r>
                  </w:p>
                  <w:p w:rsidR="00911B47" w:rsidRPr="002A2088" w:rsidRDefault="00911B47" w:rsidP="00EC0C31">
                    <w:pPr>
                      <w:rPr>
                        <w:rFonts w:ascii="Maiandra GD" w:hAnsi="Maiandra GD"/>
                        <w:sz w:val="10"/>
                      </w:rPr>
                    </w:pPr>
                  </w:p>
                  <w:p w:rsidR="00911B47" w:rsidRPr="00D11A3F" w:rsidRDefault="00911B47" w:rsidP="00EC0C31">
                    <w:pPr>
                      <w:pStyle w:val="Estilo821"/>
                    </w:pPr>
                    <w:r w:rsidRPr="00D11A3F">
                      <w:t>FICHA DE ATIVIDADE 0</w:t>
                    </w:r>
                    <w:r>
                      <w:t>1</w:t>
                    </w:r>
                  </w:p>
                  <w:p w:rsidR="00911B47" w:rsidRPr="003F2A18" w:rsidRDefault="00911B47"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Pr>
        <w:noProof/>
      </w:rPr>
      <w:drawing>
        <wp:anchor distT="0" distB="0" distL="114300" distR="114300" simplePos="0" relativeHeight="251810304" behindDoc="0" locked="0" layoutInCell="1" allowOverlap="1" wp14:anchorId="225F0D34" wp14:editId="338A381E">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13376" behindDoc="0" locked="0" layoutInCell="1" allowOverlap="1" wp14:anchorId="5897A187" wp14:editId="4C1C8E96">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11B47" w:rsidRDefault="00911B47" w:rsidP="00F15F12">
    <w:pPr>
      <w:pStyle w:val="Cabealho"/>
    </w:pPr>
    <w:r>
      <w:rPr>
        <w:noProof/>
      </w:rPr>
      <mc:AlternateContent>
        <mc:Choice Requires="wps">
          <w:drawing>
            <wp:anchor distT="0" distB="0" distL="114300" distR="114300" simplePos="0" relativeHeight="251809280" behindDoc="0" locked="0" layoutInCell="1" allowOverlap="1" wp14:anchorId="7E96E276" wp14:editId="7D7ABE20">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ADF5A7B"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911B47" w:rsidRDefault="00911B47" w:rsidP="00F15F12">
    <w:pPr>
      <w:pStyle w:val="Cabealho"/>
    </w:pPr>
  </w:p>
  <w:p w:rsidR="00911B47" w:rsidRDefault="00911B47" w:rsidP="00F15F12">
    <w:pPr>
      <w:pStyle w:val="Cabealho"/>
    </w:pPr>
  </w:p>
  <w:p w:rsidR="00911B47" w:rsidRDefault="00911B47" w:rsidP="00F15F12">
    <w:pPr>
      <w:pStyle w:val="Cabealho"/>
    </w:pPr>
    <w:r>
      <w:rPr>
        <w:noProof/>
      </w:rPr>
      <mc:AlternateContent>
        <mc:Choice Requires="wps">
          <w:drawing>
            <wp:anchor distT="0" distB="0" distL="114300" distR="114300" simplePos="0" relativeHeight="251811328" behindDoc="0" locked="0" layoutInCell="1" allowOverlap="1" wp14:anchorId="68DCDC2A" wp14:editId="7BF731E9">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911B47" w:rsidRPr="00D14FB5" w:rsidRDefault="00911B47" w:rsidP="00F15F12">
                          <w:pPr>
                            <w:jc w:val="center"/>
                            <w:rPr>
                              <w:rFonts w:ascii="Century Gothic" w:hAnsi="Century Gothic"/>
                              <w:b/>
                              <w:sz w:val="20"/>
                            </w:rPr>
                          </w:pPr>
                          <w:r w:rsidRPr="00D14FB5">
                            <w:rPr>
                              <w:rFonts w:ascii="Century Gothic" w:hAnsi="Century Gothic"/>
                              <w:b/>
                              <w:sz w:val="20"/>
                            </w:rPr>
                            <w:t>EDUCAÇÃO</w:t>
                          </w:r>
                        </w:p>
                        <w:p w:rsidR="00911B47" w:rsidRPr="00D14FB5" w:rsidRDefault="00911B47"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911B47" w:rsidRPr="00D14FB5" w:rsidRDefault="00911B47" w:rsidP="00F15F12">
                    <w:pPr>
                      <w:jc w:val="center"/>
                      <w:rPr>
                        <w:rFonts w:ascii="Century Gothic" w:hAnsi="Century Gothic"/>
                        <w:b/>
                        <w:sz w:val="20"/>
                      </w:rPr>
                    </w:pPr>
                    <w:r w:rsidRPr="00D14FB5">
                      <w:rPr>
                        <w:rFonts w:ascii="Century Gothic" w:hAnsi="Century Gothic"/>
                        <w:b/>
                        <w:sz w:val="20"/>
                      </w:rPr>
                      <w:t>EDUCAÇÃO</w:t>
                    </w:r>
                  </w:p>
                  <w:p w:rsidR="00911B47" w:rsidRPr="00D14FB5" w:rsidRDefault="00911B47"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911B47" w:rsidRDefault="00911B47" w:rsidP="00F15F12">
    <w:pPr>
      <w:pStyle w:val="Cabealho"/>
    </w:pPr>
  </w:p>
  <w:p w:rsidR="00911B47" w:rsidRPr="00140576" w:rsidRDefault="00911B47" w:rsidP="00F15F12">
    <w:pPr>
      <w:pStyle w:val="Cabealho"/>
      <w:rPr>
        <w:sz w:val="10"/>
      </w:rPr>
    </w:pPr>
  </w:p>
  <w:p w:rsidR="00911B47" w:rsidRPr="00140576" w:rsidRDefault="00911B47" w:rsidP="00140576">
    <w:pPr>
      <w:pBdr>
        <w:top w:val="thinThickSmallGap" w:sz="24" w:space="1" w:color="00B0F0"/>
      </w:pBdr>
      <w:rPr>
        <w:sz w:val="2"/>
      </w:rPr>
    </w:pPr>
  </w:p>
  <w:p w:rsidR="00911B47" w:rsidRDefault="00911B47">
    <w:pPr>
      <w:rPr>
        <w:sz w:val="4"/>
      </w:rPr>
    </w:pPr>
  </w:p>
  <w:p w:rsidR="00911B47" w:rsidRPr="00D11A3F" w:rsidRDefault="00911B47">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7415A"/>
    <w:multiLevelType w:val="hybridMultilevel"/>
    <w:tmpl w:val="9FDE7D80"/>
    <w:lvl w:ilvl="0" w:tplc="15EEB636">
      <w:start w:val="1"/>
      <w:numFmt w:val="lowerLetter"/>
      <w:lvlText w:val="%1)"/>
      <w:lvlJc w:val="left"/>
      <w:pPr>
        <w:ind w:left="1004" w:hanging="360"/>
      </w:pPr>
      <w:rPr>
        <w:rFonts w:ascii="Arial" w:hAnsi="Arial" w:cs="Arial" w:hint="default"/>
        <w:b w:val="0"/>
        <w:sz w:val="18"/>
        <w:szCs w:val="18"/>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3">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7190C23"/>
    <w:multiLevelType w:val="hybridMultilevel"/>
    <w:tmpl w:val="05AA9C5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7">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8">
    <w:nsid w:val="0E237CE4"/>
    <w:multiLevelType w:val="hybridMultilevel"/>
    <w:tmpl w:val="3926C5CA"/>
    <w:lvl w:ilvl="0" w:tplc="15EEB636">
      <w:start w:val="1"/>
      <w:numFmt w:val="lowerLetter"/>
      <w:lvlText w:val="%1)"/>
      <w:lvlJc w:val="left"/>
      <w:pPr>
        <w:ind w:left="1004" w:hanging="360"/>
      </w:pPr>
      <w:rPr>
        <w:rFonts w:ascii="Arial" w:hAnsi="Arial" w:cs="Arial" w:hint="default"/>
        <w:b w:val="0"/>
        <w:sz w:val="18"/>
        <w:szCs w:val="18"/>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9">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3">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4">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5">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6">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35E66E14"/>
    <w:multiLevelType w:val="hybridMultilevel"/>
    <w:tmpl w:val="A4BE8BAC"/>
    <w:lvl w:ilvl="0" w:tplc="15EEB636">
      <w:start w:val="1"/>
      <w:numFmt w:val="lowerLetter"/>
      <w:lvlText w:val="%1)"/>
      <w:lvlJc w:val="left"/>
      <w:pPr>
        <w:ind w:left="1004" w:hanging="360"/>
      </w:pPr>
      <w:rPr>
        <w:rFonts w:ascii="Arial" w:hAnsi="Arial" w:cs="Arial" w:hint="default"/>
        <w:b w:val="0"/>
        <w:sz w:val="18"/>
        <w:szCs w:val="18"/>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9">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0">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1">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2">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3">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4">
    <w:nsid w:val="46893AFF"/>
    <w:multiLevelType w:val="hybridMultilevel"/>
    <w:tmpl w:val="70722A5A"/>
    <w:lvl w:ilvl="0" w:tplc="12FCCDD0">
      <w:start w:val="1"/>
      <w:numFmt w:val="decimal"/>
      <w:pStyle w:val="Estilo804"/>
      <w:lvlText w:val="%1)"/>
      <w:lvlJc w:val="left"/>
      <w:pPr>
        <w:ind w:left="644" w:hanging="360"/>
      </w:pPr>
      <w:rPr>
        <w:rFonts w:ascii="Arial" w:hAnsi="Arial" w:cs="Arial" w:hint="default"/>
        <w:b/>
        <w:sz w:val="18"/>
      </w:rPr>
    </w:lvl>
    <w:lvl w:ilvl="1" w:tplc="04160019" w:tentative="1">
      <w:start w:val="1"/>
      <w:numFmt w:val="lowerLetter"/>
      <w:lvlText w:val="%2."/>
      <w:lvlJc w:val="left"/>
      <w:pPr>
        <w:ind w:left="1582" w:hanging="360"/>
      </w:pPr>
    </w:lvl>
    <w:lvl w:ilvl="2" w:tplc="0416001B" w:tentative="1">
      <w:start w:val="1"/>
      <w:numFmt w:val="lowerRoman"/>
      <w:lvlText w:val="%3."/>
      <w:lvlJc w:val="right"/>
      <w:pPr>
        <w:ind w:left="2302" w:hanging="180"/>
      </w:pPr>
    </w:lvl>
    <w:lvl w:ilvl="3" w:tplc="0416000F" w:tentative="1">
      <w:start w:val="1"/>
      <w:numFmt w:val="decimal"/>
      <w:lvlText w:val="%4."/>
      <w:lvlJc w:val="left"/>
      <w:pPr>
        <w:ind w:left="3022" w:hanging="360"/>
      </w:pPr>
    </w:lvl>
    <w:lvl w:ilvl="4" w:tplc="04160019" w:tentative="1">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5">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6">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7">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8">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9">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30">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3">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4">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6">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7">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8">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9">
    <w:nsid w:val="76B30726"/>
    <w:multiLevelType w:val="hybridMultilevel"/>
    <w:tmpl w:val="DB68C4AA"/>
    <w:lvl w:ilvl="0" w:tplc="15EEB636">
      <w:start w:val="1"/>
      <w:numFmt w:val="lowerLetter"/>
      <w:lvlText w:val="%1)"/>
      <w:lvlJc w:val="left"/>
      <w:pPr>
        <w:ind w:left="1004" w:hanging="360"/>
      </w:pPr>
      <w:rPr>
        <w:rFonts w:ascii="Arial" w:hAnsi="Arial" w:cs="Arial" w:hint="default"/>
        <w:b w:val="0"/>
        <w:sz w:val="18"/>
        <w:szCs w:val="18"/>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40">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42">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3">
    <w:nsid w:val="7A4447F3"/>
    <w:multiLevelType w:val="hybridMultilevel"/>
    <w:tmpl w:val="F1607070"/>
    <w:lvl w:ilvl="0" w:tplc="15EEB636">
      <w:start w:val="1"/>
      <w:numFmt w:val="lowerLetter"/>
      <w:lvlText w:val="%1)"/>
      <w:lvlJc w:val="left"/>
      <w:pPr>
        <w:ind w:left="1004" w:hanging="360"/>
      </w:pPr>
      <w:rPr>
        <w:rFonts w:ascii="Arial" w:hAnsi="Arial" w:cs="Arial" w:hint="default"/>
        <w:b w:val="0"/>
        <w:sz w:val="18"/>
        <w:szCs w:val="18"/>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44">
    <w:nsid w:val="7D4C23D9"/>
    <w:multiLevelType w:val="hybridMultilevel"/>
    <w:tmpl w:val="75FA71F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5">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7"/>
  </w:num>
  <w:num w:numId="2">
    <w:abstractNumId w:val="28"/>
  </w:num>
  <w:num w:numId="3">
    <w:abstractNumId w:val="6"/>
  </w:num>
  <w:num w:numId="4">
    <w:abstractNumId w:val="29"/>
  </w:num>
  <w:num w:numId="5">
    <w:abstractNumId w:val="41"/>
  </w:num>
  <w:num w:numId="6">
    <w:abstractNumId w:val="5"/>
  </w:num>
  <w:num w:numId="7">
    <w:abstractNumId w:val="45"/>
  </w:num>
  <w:num w:numId="8">
    <w:abstractNumId w:val="14"/>
  </w:num>
  <w:num w:numId="9">
    <w:abstractNumId w:val="13"/>
  </w:num>
  <w:num w:numId="10">
    <w:abstractNumId w:val="40"/>
  </w:num>
  <w:num w:numId="11">
    <w:abstractNumId w:val="9"/>
  </w:num>
  <w:num w:numId="12">
    <w:abstractNumId w:val="21"/>
  </w:num>
  <w:num w:numId="13">
    <w:abstractNumId w:val="22"/>
  </w:num>
  <w:num w:numId="14">
    <w:abstractNumId w:val="32"/>
  </w:num>
  <w:num w:numId="15">
    <w:abstractNumId w:val="33"/>
  </w:num>
  <w:num w:numId="16">
    <w:abstractNumId w:val="27"/>
  </w:num>
  <w:num w:numId="17">
    <w:abstractNumId w:val="36"/>
  </w:num>
  <w:num w:numId="18">
    <w:abstractNumId w:val="15"/>
  </w:num>
  <w:num w:numId="19">
    <w:abstractNumId w:val="26"/>
  </w:num>
  <w:num w:numId="20">
    <w:abstractNumId w:val="31"/>
  </w:num>
  <w:num w:numId="21">
    <w:abstractNumId w:val="3"/>
  </w:num>
  <w:num w:numId="22">
    <w:abstractNumId w:val="20"/>
  </w:num>
  <w:num w:numId="23">
    <w:abstractNumId w:val="16"/>
  </w:num>
  <w:num w:numId="24">
    <w:abstractNumId w:val="34"/>
  </w:num>
  <w:num w:numId="25">
    <w:abstractNumId w:val="35"/>
  </w:num>
  <w:num w:numId="26">
    <w:abstractNumId w:val="1"/>
  </w:num>
  <w:num w:numId="27">
    <w:abstractNumId w:val="10"/>
  </w:num>
  <w:num w:numId="28">
    <w:abstractNumId w:val="30"/>
  </w:num>
  <w:num w:numId="29">
    <w:abstractNumId w:val="38"/>
  </w:num>
  <w:num w:numId="30">
    <w:abstractNumId w:val="42"/>
  </w:num>
  <w:num w:numId="31">
    <w:abstractNumId w:val="17"/>
  </w:num>
  <w:num w:numId="32">
    <w:abstractNumId w:val="2"/>
  </w:num>
  <w:num w:numId="33">
    <w:abstractNumId w:val="23"/>
  </w:num>
  <w:num w:numId="34">
    <w:abstractNumId w:val="12"/>
  </w:num>
  <w:num w:numId="35">
    <w:abstractNumId w:val="24"/>
  </w:num>
  <w:num w:numId="36">
    <w:abstractNumId w:val="37"/>
  </w:num>
  <w:num w:numId="37">
    <w:abstractNumId w:val="11"/>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lvlOverride w:ilvl="0">
      <w:startOverride w:val="1"/>
    </w:lvlOverride>
  </w:num>
  <w:num w:numId="41">
    <w:abstractNumId w:val="24"/>
    <w:lvlOverride w:ilvl="0">
      <w:startOverride w:val="1"/>
    </w:lvlOverride>
  </w:num>
  <w:num w:numId="42">
    <w:abstractNumId w:val="24"/>
    <w:lvlOverride w:ilvl="0">
      <w:startOverride w:val="1"/>
    </w:lvlOverride>
  </w:num>
  <w:num w:numId="43">
    <w:abstractNumId w:val="4"/>
  </w:num>
  <w:num w:numId="44">
    <w:abstractNumId w:val="44"/>
  </w:num>
  <w:num w:numId="45">
    <w:abstractNumId w:val="0"/>
  </w:num>
  <w:num w:numId="46">
    <w:abstractNumId w:val="39"/>
  </w:num>
  <w:num w:numId="47">
    <w:abstractNumId w:val="43"/>
  </w:num>
  <w:num w:numId="48">
    <w:abstractNumId w:val="8"/>
  </w:num>
  <w:num w:numId="49">
    <w:abstractNumId w:val="18"/>
  </w:num>
  <w:num w:numId="50">
    <w:abstractNumId w:val="24"/>
    <w:lvlOverride w:ilvl="0">
      <w:startOverride w:val="1"/>
    </w:lvlOverride>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en-CA" w:vendorID="64" w:dllVersion="131078" w:nlCheck="1" w:checkStyle="1"/>
  <w:activeWritingStyle w:appName="MSWord" w:lang="es-A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06D2"/>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6762B"/>
    <w:rsid w:val="00070521"/>
    <w:rsid w:val="0007115D"/>
    <w:rsid w:val="00071EA9"/>
    <w:rsid w:val="000722C4"/>
    <w:rsid w:val="0007378C"/>
    <w:rsid w:val="00074A3D"/>
    <w:rsid w:val="0007527F"/>
    <w:rsid w:val="00075286"/>
    <w:rsid w:val="00077FA2"/>
    <w:rsid w:val="0008084C"/>
    <w:rsid w:val="00080902"/>
    <w:rsid w:val="00080B1A"/>
    <w:rsid w:val="00080D14"/>
    <w:rsid w:val="00081AEF"/>
    <w:rsid w:val="00081DE1"/>
    <w:rsid w:val="00083089"/>
    <w:rsid w:val="00083443"/>
    <w:rsid w:val="00083852"/>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B5897"/>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BCB"/>
    <w:rsid w:val="000F4F36"/>
    <w:rsid w:val="000F62AD"/>
    <w:rsid w:val="000F6A21"/>
    <w:rsid w:val="000F726F"/>
    <w:rsid w:val="000F7A57"/>
    <w:rsid w:val="000F7C2A"/>
    <w:rsid w:val="000F7C3E"/>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1BD6"/>
    <w:rsid w:val="001340F6"/>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4319"/>
    <w:rsid w:val="0018682D"/>
    <w:rsid w:val="00186B31"/>
    <w:rsid w:val="00186F11"/>
    <w:rsid w:val="00190108"/>
    <w:rsid w:val="0019121D"/>
    <w:rsid w:val="001918A3"/>
    <w:rsid w:val="00191E60"/>
    <w:rsid w:val="00191FDC"/>
    <w:rsid w:val="001921E3"/>
    <w:rsid w:val="00193034"/>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2220"/>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341"/>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2AD"/>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0B6"/>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37922"/>
    <w:rsid w:val="00241EC7"/>
    <w:rsid w:val="00243747"/>
    <w:rsid w:val="00243EB4"/>
    <w:rsid w:val="002450BA"/>
    <w:rsid w:val="00246416"/>
    <w:rsid w:val="00246D4E"/>
    <w:rsid w:val="00250984"/>
    <w:rsid w:val="00250F42"/>
    <w:rsid w:val="00251201"/>
    <w:rsid w:val="0025163D"/>
    <w:rsid w:val="002516BC"/>
    <w:rsid w:val="0025185E"/>
    <w:rsid w:val="0025469D"/>
    <w:rsid w:val="002565D8"/>
    <w:rsid w:val="00257C6E"/>
    <w:rsid w:val="00260C16"/>
    <w:rsid w:val="00260E01"/>
    <w:rsid w:val="002617E5"/>
    <w:rsid w:val="00261DC0"/>
    <w:rsid w:val="00262347"/>
    <w:rsid w:val="002624D2"/>
    <w:rsid w:val="0026592A"/>
    <w:rsid w:val="00265A2B"/>
    <w:rsid w:val="00265BED"/>
    <w:rsid w:val="002662B9"/>
    <w:rsid w:val="00267E0F"/>
    <w:rsid w:val="00270380"/>
    <w:rsid w:val="00271C64"/>
    <w:rsid w:val="00273FED"/>
    <w:rsid w:val="00276BAE"/>
    <w:rsid w:val="00277038"/>
    <w:rsid w:val="002778A7"/>
    <w:rsid w:val="00277FAB"/>
    <w:rsid w:val="002807CA"/>
    <w:rsid w:val="00281810"/>
    <w:rsid w:val="00282E95"/>
    <w:rsid w:val="0028348B"/>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995"/>
    <w:rsid w:val="002A5CDC"/>
    <w:rsid w:val="002A6F46"/>
    <w:rsid w:val="002A7156"/>
    <w:rsid w:val="002B02F5"/>
    <w:rsid w:val="002B0333"/>
    <w:rsid w:val="002B0850"/>
    <w:rsid w:val="002B0C83"/>
    <w:rsid w:val="002B2734"/>
    <w:rsid w:val="002B29FA"/>
    <w:rsid w:val="002B42E1"/>
    <w:rsid w:val="002B44DD"/>
    <w:rsid w:val="002B4775"/>
    <w:rsid w:val="002B4EB7"/>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1F8C"/>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64E"/>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52C"/>
    <w:rsid w:val="003538CE"/>
    <w:rsid w:val="0035422A"/>
    <w:rsid w:val="0035545B"/>
    <w:rsid w:val="00356A35"/>
    <w:rsid w:val="00356FF8"/>
    <w:rsid w:val="0035763B"/>
    <w:rsid w:val="00360725"/>
    <w:rsid w:val="00361AA1"/>
    <w:rsid w:val="0036281E"/>
    <w:rsid w:val="003638EB"/>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6CF"/>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2CBD"/>
    <w:rsid w:val="003C30E8"/>
    <w:rsid w:val="003C3AD7"/>
    <w:rsid w:val="003C70AC"/>
    <w:rsid w:val="003C7532"/>
    <w:rsid w:val="003C7C41"/>
    <w:rsid w:val="003C7E04"/>
    <w:rsid w:val="003D033A"/>
    <w:rsid w:val="003D0716"/>
    <w:rsid w:val="003D0BF4"/>
    <w:rsid w:val="003D18FF"/>
    <w:rsid w:val="003D39F7"/>
    <w:rsid w:val="003D44BF"/>
    <w:rsid w:val="003D4D9A"/>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647"/>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A6ACA"/>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467"/>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F08"/>
    <w:rsid w:val="004D55EF"/>
    <w:rsid w:val="004D6858"/>
    <w:rsid w:val="004D6CC2"/>
    <w:rsid w:val="004D6EDC"/>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B2"/>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5321"/>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0CA"/>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3F46"/>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C79"/>
    <w:rsid w:val="00652EA3"/>
    <w:rsid w:val="00653039"/>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0B82"/>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2D7"/>
    <w:rsid w:val="00705595"/>
    <w:rsid w:val="00705DD9"/>
    <w:rsid w:val="00705E8E"/>
    <w:rsid w:val="007060A5"/>
    <w:rsid w:val="00706341"/>
    <w:rsid w:val="00706500"/>
    <w:rsid w:val="00706C6F"/>
    <w:rsid w:val="00706E77"/>
    <w:rsid w:val="00710266"/>
    <w:rsid w:val="00710E79"/>
    <w:rsid w:val="00710F50"/>
    <w:rsid w:val="007119A7"/>
    <w:rsid w:val="00714A01"/>
    <w:rsid w:val="00715E43"/>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6E3F"/>
    <w:rsid w:val="00737073"/>
    <w:rsid w:val="007401CF"/>
    <w:rsid w:val="007406AB"/>
    <w:rsid w:val="007423C2"/>
    <w:rsid w:val="00743408"/>
    <w:rsid w:val="00743A6B"/>
    <w:rsid w:val="007451C2"/>
    <w:rsid w:val="00745A17"/>
    <w:rsid w:val="00745F80"/>
    <w:rsid w:val="007464AD"/>
    <w:rsid w:val="007478B2"/>
    <w:rsid w:val="00747F04"/>
    <w:rsid w:val="007500AD"/>
    <w:rsid w:val="0075066A"/>
    <w:rsid w:val="00750AB4"/>
    <w:rsid w:val="0075225C"/>
    <w:rsid w:val="0075410D"/>
    <w:rsid w:val="00754610"/>
    <w:rsid w:val="00754EE0"/>
    <w:rsid w:val="007559EA"/>
    <w:rsid w:val="00755F54"/>
    <w:rsid w:val="00756232"/>
    <w:rsid w:val="00756D2D"/>
    <w:rsid w:val="007605F2"/>
    <w:rsid w:val="0076121F"/>
    <w:rsid w:val="007619C2"/>
    <w:rsid w:val="0076267F"/>
    <w:rsid w:val="007638A3"/>
    <w:rsid w:val="007642D7"/>
    <w:rsid w:val="007642F6"/>
    <w:rsid w:val="007649CA"/>
    <w:rsid w:val="00764D53"/>
    <w:rsid w:val="0076565E"/>
    <w:rsid w:val="00765A58"/>
    <w:rsid w:val="007668A0"/>
    <w:rsid w:val="00766CD4"/>
    <w:rsid w:val="00766FD8"/>
    <w:rsid w:val="0076743C"/>
    <w:rsid w:val="007679E5"/>
    <w:rsid w:val="00770873"/>
    <w:rsid w:val="00770B26"/>
    <w:rsid w:val="00770C53"/>
    <w:rsid w:val="007716A5"/>
    <w:rsid w:val="00771AFB"/>
    <w:rsid w:val="007722CF"/>
    <w:rsid w:val="00773169"/>
    <w:rsid w:val="00774C8A"/>
    <w:rsid w:val="00775321"/>
    <w:rsid w:val="007761E3"/>
    <w:rsid w:val="00777E58"/>
    <w:rsid w:val="007801E9"/>
    <w:rsid w:val="007802E7"/>
    <w:rsid w:val="0078031E"/>
    <w:rsid w:val="00780904"/>
    <w:rsid w:val="00780B86"/>
    <w:rsid w:val="0078151C"/>
    <w:rsid w:val="00781524"/>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C55"/>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3DF2"/>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318"/>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973"/>
    <w:rsid w:val="00833BFD"/>
    <w:rsid w:val="008346BD"/>
    <w:rsid w:val="00834BCB"/>
    <w:rsid w:val="008352B6"/>
    <w:rsid w:val="00835341"/>
    <w:rsid w:val="008359EA"/>
    <w:rsid w:val="00835B13"/>
    <w:rsid w:val="0083651F"/>
    <w:rsid w:val="00836C95"/>
    <w:rsid w:val="00836FDD"/>
    <w:rsid w:val="00837D76"/>
    <w:rsid w:val="008402B4"/>
    <w:rsid w:val="00840303"/>
    <w:rsid w:val="008403B3"/>
    <w:rsid w:val="00840DE9"/>
    <w:rsid w:val="00841B4A"/>
    <w:rsid w:val="008423FD"/>
    <w:rsid w:val="0084296F"/>
    <w:rsid w:val="00842E80"/>
    <w:rsid w:val="00843BAF"/>
    <w:rsid w:val="008478A7"/>
    <w:rsid w:val="00847C83"/>
    <w:rsid w:val="00851A87"/>
    <w:rsid w:val="00851ABA"/>
    <w:rsid w:val="00851C07"/>
    <w:rsid w:val="00851D0C"/>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283C"/>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5CBC"/>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0F5C"/>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1B47"/>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083C"/>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45"/>
    <w:rsid w:val="009608BE"/>
    <w:rsid w:val="009611A1"/>
    <w:rsid w:val="00961E2F"/>
    <w:rsid w:val="009623FF"/>
    <w:rsid w:val="009637FD"/>
    <w:rsid w:val="00964F5E"/>
    <w:rsid w:val="00965D6F"/>
    <w:rsid w:val="00966909"/>
    <w:rsid w:val="0097043F"/>
    <w:rsid w:val="00970BD4"/>
    <w:rsid w:val="009711AB"/>
    <w:rsid w:val="00971309"/>
    <w:rsid w:val="009714CF"/>
    <w:rsid w:val="009720AF"/>
    <w:rsid w:val="00972112"/>
    <w:rsid w:val="009724BF"/>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2B3D"/>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637F"/>
    <w:rsid w:val="00A26A65"/>
    <w:rsid w:val="00A27849"/>
    <w:rsid w:val="00A3134A"/>
    <w:rsid w:val="00A32758"/>
    <w:rsid w:val="00A33248"/>
    <w:rsid w:val="00A33DDF"/>
    <w:rsid w:val="00A3422A"/>
    <w:rsid w:val="00A345D0"/>
    <w:rsid w:val="00A34C78"/>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237"/>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098"/>
    <w:rsid w:val="00A67E41"/>
    <w:rsid w:val="00A7030F"/>
    <w:rsid w:val="00A71FDA"/>
    <w:rsid w:val="00A7262A"/>
    <w:rsid w:val="00A72A26"/>
    <w:rsid w:val="00A73009"/>
    <w:rsid w:val="00A7381D"/>
    <w:rsid w:val="00A73E95"/>
    <w:rsid w:val="00A7411D"/>
    <w:rsid w:val="00A74BDF"/>
    <w:rsid w:val="00A770A9"/>
    <w:rsid w:val="00A774AF"/>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6CCE"/>
    <w:rsid w:val="00A97D4F"/>
    <w:rsid w:val="00AA1071"/>
    <w:rsid w:val="00AA477E"/>
    <w:rsid w:val="00AA47E2"/>
    <w:rsid w:val="00AA4D78"/>
    <w:rsid w:val="00AA6A08"/>
    <w:rsid w:val="00AB02BE"/>
    <w:rsid w:val="00AB07D4"/>
    <w:rsid w:val="00AB0814"/>
    <w:rsid w:val="00AB100C"/>
    <w:rsid w:val="00AB1C89"/>
    <w:rsid w:val="00AB35A3"/>
    <w:rsid w:val="00AB39CC"/>
    <w:rsid w:val="00AB6A3E"/>
    <w:rsid w:val="00AB6C74"/>
    <w:rsid w:val="00AC0F4B"/>
    <w:rsid w:val="00AC13BD"/>
    <w:rsid w:val="00AC2192"/>
    <w:rsid w:val="00AC265A"/>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2E6A"/>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D90"/>
    <w:rsid w:val="00B55FA4"/>
    <w:rsid w:val="00B56680"/>
    <w:rsid w:val="00B60574"/>
    <w:rsid w:val="00B605D2"/>
    <w:rsid w:val="00B609B0"/>
    <w:rsid w:val="00B61353"/>
    <w:rsid w:val="00B622B7"/>
    <w:rsid w:val="00B62BF1"/>
    <w:rsid w:val="00B6303A"/>
    <w:rsid w:val="00B63595"/>
    <w:rsid w:val="00B63ED4"/>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913"/>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27BA"/>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4C"/>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44A2"/>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AF0"/>
    <w:rsid w:val="00C71F2A"/>
    <w:rsid w:val="00C7208D"/>
    <w:rsid w:val="00C72977"/>
    <w:rsid w:val="00C729F6"/>
    <w:rsid w:val="00C735E1"/>
    <w:rsid w:val="00C746B6"/>
    <w:rsid w:val="00C750D5"/>
    <w:rsid w:val="00C75467"/>
    <w:rsid w:val="00C758B0"/>
    <w:rsid w:val="00C75A6F"/>
    <w:rsid w:val="00C7631D"/>
    <w:rsid w:val="00C7739C"/>
    <w:rsid w:val="00C80888"/>
    <w:rsid w:val="00C809F9"/>
    <w:rsid w:val="00C81C28"/>
    <w:rsid w:val="00C82E48"/>
    <w:rsid w:val="00C841A5"/>
    <w:rsid w:val="00C84A5D"/>
    <w:rsid w:val="00C86220"/>
    <w:rsid w:val="00C8758A"/>
    <w:rsid w:val="00C8792D"/>
    <w:rsid w:val="00C87D3F"/>
    <w:rsid w:val="00C90238"/>
    <w:rsid w:val="00C914AF"/>
    <w:rsid w:val="00C91E56"/>
    <w:rsid w:val="00C91F04"/>
    <w:rsid w:val="00C9269B"/>
    <w:rsid w:val="00C92C4B"/>
    <w:rsid w:val="00C92CCF"/>
    <w:rsid w:val="00C93849"/>
    <w:rsid w:val="00C93899"/>
    <w:rsid w:val="00C948C4"/>
    <w:rsid w:val="00C94C02"/>
    <w:rsid w:val="00C94E1C"/>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26C6"/>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53C"/>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63"/>
    <w:rsid w:val="00D26BE7"/>
    <w:rsid w:val="00D27302"/>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872BC"/>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81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3F4"/>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6688"/>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705"/>
    <w:rsid w:val="00E82BDA"/>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308"/>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4211"/>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03CB"/>
    <w:rsid w:val="00F41361"/>
    <w:rsid w:val="00F420F4"/>
    <w:rsid w:val="00F42185"/>
    <w:rsid w:val="00F422E2"/>
    <w:rsid w:val="00F4259F"/>
    <w:rsid w:val="00F4265C"/>
    <w:rsid w:val="00F42AA4"/>
    <w:rsid w:val="00F431A4"/>
    <w:rsid w:val="00F4533D"/>
    <w:rsid w:val="00F456AF"/>
    <w:rsid w:val="00F459EA"/>
    <w:rsid w:val="00F470B3"/>
    <w:rsid w:val="00F474B1"/>
    <w:rsid w:val="00F5092E"/>
    <w:rsid w:val="00F52D8D"/>
    <w:rsid w:val="00F53588"/>
    <w:rsid w:val="00F53E25"/>
    <w:rsid w:val="00F53F35"/>
    <w:rsid w:val="00F54E19"/>
    <w:rsid w:val="00F5575B"/>
    <w:rsid w:val="00F57A56"/>
    <w:rsid w:val="00F60972"/>
    <w:rsid w:val="00F617B5"/>
    <w:rsid w:val="00F61DDB"/>
    <w:rsid w:val="00F62C94"/>
    <w:rsid w:val="00F632B9"/>
    <w:rsid w:val="00F6381F"/>
    <w:rsid w:val="00F64005"/>
    <w:rsid w:val="00F647E8"/>
    <w:rsid w:val="00F64E45"/>
    <w:rsid w:val="00F6510A"/>
    <w:rsid w:val="00F664FE"/>
    <w:rsid w:val="00F669DE"/>
    <w:rsid w:val="00F67490"/>
    <w:rsid w:val="00F7038D"/>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2D"/>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139C"/>
    <w:rsid w:val="00FC236F"/>
    <w:rsid w:val="00FC30AD"/>
    <w:rsid w:val="00FC423D"/>
    <w:rsid w:val="00FC47F2"/>
    <w:rsid w:val="00FC67D2"/>
    <w:rsid w:val="00FC6FF1"/>
    <w:rsid w:val="00FC714F"/>
    <w:rsid w:val="00FC7852"/>
    <w:rsid w:val="00FC7F68"/>
    <w:rsid w:val="00FD00BE"/>
    <w:rsid w:val="00FD0111"/>
    <w:rsid w:val="00FD1EEA"/>
    <w:rsid w:val="00FD4C11"/>
    <w:rsid w:val="00FD5158"/>
    <w:rsid w:val="00FD52BE"/>
    <w:rsid w:val="00FD556F"/>
    <w:rsid w:val="00FD5D26"/>
    <w:rsid w:val="00FD6B8B"/>
    <w:rsid w:val="00FE050F"/>
    <w:rsid w:val="00FE0C2D"/>
    <w:rsid w:val="00FE1220"/>
    <w:rsid w:val="00FE1BB4"/>
    <w:rsid w:val="00FE1CF6"/>
    <w:rsid w:val="00FE28B8"/>
    <w:rsid w:val="00FE3408"/>
    <w:rsid w:val="00FE37E5"/>
    <w:rsid w:val="00FE37FD"/>
    <w:rsid w:val="00FE468B"/>
    <w:rsid w:val="00FE4DE6"/>
    <w:rsid w:val="00FE59C4"/>
    <w:rsid w:val="00FE6525"/>
    <w:rsid w:val="00FE6674"/>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pt-BR" w:eastAsia="pt-B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uiPriority="99"/>
    <w:lsdException w:name="Table Grid" w:semiHidden="0" w:uiPriority="9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009"/>
    <w:rPr>
      <w:sz w:val="24"/>
      <w:szCs w:val="24"/>
    </w:rPr>
  </w:style>
  <w:style w:type="paragraph" w:styleId="Ttulo1">
    <w:name w:val="heading 1"/>
    <w:basedOn w:val="Normal"/>
    <w:next w:val="Normal"/>
    <w:link w:val="Ttulo1Char"/>
    <w:qFormat/>
    <w:rsid w:val="00F812EB"/>
    <w:pPr>
      <w:keepNext/>
      <w:spacing w:before="240" w:after="60"/>
      <w:outlineLvl w:val="0"/>
    </w:pPr>
    <w:rPr>
      <w:rFonts w:cs="Arial"/>
      <w:b/>
      <w:bCs/>
      <w:kern w:val="32"/>
      <w:sz w:val="32"/>
      <w:szCs w:val="32"/>
    </w:rPr>
  </w:style>
  <w:style w:type="paragraph" w:styleId="Ttulo2">
    <w:name w:val="heading 2"/>
    <w:basedOn w:val="Normal"/>
    <w:next w:val="Normal"/>
    <w:link w:val="Ttulo2Char"/>
    <w:qFormat/>
    <w:rsid w:val="00E06380"/>
    <w:pPr>
      <w:keepNext/>
      <w:outlineLvl w:val="1"/>
    </w:pPr>
    <w:rPr>
      <w:rFonts w:ascii="Tahoma" w:hAnsi="Tahoma" w:cs="Tahoma"/>
      <w:b/>
      <w:bCs/>
      <w:i/>
      <w:iCs/>
    </w:rPr>
  </w:style>
  <w:style w:type="paragraph" w:styleId="Ttulo3">
    <w:name w:val="heading 3"/>
    <w:basedOn w:val="Normal"/>
    <w:next w:val="Normal"/>
    <w:qFormat/>
    <w:rsid w:val="009900C1"/>
    <w:pPr>
      <w:keepNext/>
      <w:jc w:val="center"/>
      <w:outlineLvl w:val="2"/>
    </w:pPr>
    <w:rPr>
      <w:b/>
      <w:bCs/>
      <w:sz w:val="32"/>
    </w:rPr>
  </w:style>
  <w:style w:type="paragraph" w:styleId="Ttul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Ttulo5">
    <w:name w:val="heading 5"/>
    <w:basedOn w:val="Normal"/>
    <w:next w:val="Normal"/>
    <w:link w:val="Ttulo5Char"/>
    <w:qFormat/>
    <w:rsid w:val="00C05977"/>
    <w:pPr>
      <w:spacing w:before="240" w:after="60"/>
      <w:outlineLvl w:val="4"/>
    </w:pPr>
    <w:rPr>
      <w:b/>
      <w:bCs/>
      <w:i/>
      <w:iCs/>
      <w:sz w:val="26"/>
      <w:szCs w:val="26"/>
    </w:rPr>
  </w:style>
  <w:style w:type="paragraph" w:styleId="Ttulo6">
    <w:name w:val="heading 6"/>
    <w:basedOn w:val="Normal"/>
    <w:next w:val="Normal"/>
    <w:qFormat/>
    <w:rsid w:val="00C05977"/>
    <w:pPr>
      <w:spacing w:before="240" w:after="60"/>
      <w:outlineLvl w:val="5"/>
    </w:pPr>
    <w:rPr>
      <w:b/>
      <w:bCs/>
      <w:sz w:val="22"/>
      <w:szCs w:val="22"/>
    </w:rPr>
  </w:style>
  <w:style w:type="paragraph" w:styleId="Ttul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Ttul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Ttul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Fontepargpadr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Fontepargpadr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ha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ha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Recuodecorpodetexto">
    <w:name w:val="Body Text Indent"/>
    <w:basedOn w:val="Normal"/>
    <w:link w:val="RecuodecorpodetextoCha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ha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har"/>
    <w:uiPriority w:val="99"/>
    <w:rsid w:val="00E06380"/>
    <w:pPr>
      <w:tabs>
        <w:tab w:val="center" w:pos="4252"/>
        <w:tab w:val="right" w:pos="8504"/>
      </w:tabs>
    </w:pPr>
  </w:style>
  <w:style w:type="character" w:styleId="Hyperlink">
    <w:name w:val="Hyperlink"/>
    <w:basedOn w:val="Fontepargpadro"/>
    <w:uiPriority w:val="99"/>
    <w:rsid w:val="00E06380"/>
    <w:rPr>
      <w:color w:val="0000FF"/>
      <w:u w:val="single"/>
    </w:rPr>
  </w:style>
  <w:style w:type="paragraph" w:styleId="Corpodetexto2">
    <w:name w:val="Body Text 2"/>
    <w:basedOn w:val="Normal"/>
    <w:link w:val="Corpodetexto2Char"/>
    <w:rsid w:val="00C05977"/>
    <w:pPr>
      <w:jc w:val="both"/>
    </w:pPr>
    <w:rPr>
      <w:rFonts w:ascii="Arial" w:hAnsi="Arial" w:cs="Arial"/>
      <w:sz w:val="18"/>
    </w:rPr>
  </w:style>
  <w:style w:type="table" w:styleId="Tabelacomgrade">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Fontepargpadr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Recu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Recuodecorpodetexto3">
    <w:name w:val="Body Text Indent 3"/>
    <w:basedOn w:val="Normal"/>
    <w:rsid w:val="009900C1"/>
    <w:pPr>
      <w:ind w:left="480"/>
      <w:jc w:val="both"/>
    </w:pPr>
    <w:rPr>
      <w:rFonts w:ascii="Tahoma" w:hAnsi="Tahoma"/>
      <w:sz w:val="22"/>
    </w:rPr>
  </w:style>
  <w:style w:type="paragraph" w:styleId="Textoem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Fontepargpadro"/>
    <w:semiHidden/>
    <w:rsid w:val="00196782"/>
    <w:rPr>
      <w:sz w:val="16"/>
      <w:szCs w:val="16"/>
    </w:rPr>
  </w:style>
  <w:style w:type="paragraph" w:styleId="Assuntodocomentrio">
    <w:name w:val="annotation subject"/>
    <w:basedOn w:val="Textodecomentrio"/>
    <w:next w:val="Textodecomentrio"/>
    <w:semiHidden/>
    <w:rsid w:val="00196782"/>
    <w:rPr>
      <w:b/>
      <w:bCs/>
    </w:rPr>
  </w:style>
  <w:style w:type="paragraph" w:styleId="Textodebalo">
    <w:name w:val="Balloon Text"/>
    <w:basedOn w:val="Normal"/>
    <w:link w:val="TextodebaloChar"/>
    <w:uiPriority w:val="99"/>
    <w:semiHidden/>
    <w:rsid w:val="00196782"/>
    <w:rPr>
      <w:rFonts w:ascii="Tahoma" w:hAnsi="Tahoma" w:cs="Tahoma"/>
      <w:sz w:val="16"/>
      <w:szCs w:val="16"/>
    </w:rPr>
  </w:style>
  <w:style w:type="character" w:styleId="Forte">
    <w:name w:val="Strong"/>
    <w:basedOn w:val="Fontepargpadr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Ttul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Ttul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e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Fontepargpadro"/>
    <w:link w:val="Alternativas"/>
    <w:rsid w:val="00D22DFC"/>
    <w:rPr>
      <w:rFonts w:ascii="Arial" w:hAnsi="Arial"/>
      <w:color w:val="000000"/>
      <w:sz w:val="18"/>
      <w:szCs w:val="18"/>
      <w:lang w:val="pt-BR" w:eastAsia="pt-BR" w:bidi="ar-SA"/>
    </w:rPr>
  </w:style>
  <w:style w:type="paragraph" w:styleId="Ttulo">
    <w:name w:val="Title"/>
    <w:basedOn w:val="Normal"/>
    <w:link w:val="TtuloCha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ha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Fontepargpadro"/>
    <w:link w:val="Estilo62"/>
    <w:rsid w:val="009939CC"/>
    <w:rPr>
      <w:rFonts w:ascii="Verdana" w:hAnsi="Verdana" w:cs="Tahoma"/>
      <w:b/>
      <w:spacing w:val="-8"/>
      <w:sz w:val="24"/>
      <w:lang w:val="pt-BR" w:eastAsia="pt-BR" w:bidi="ar-SA"/>
    </w:rPr>
  </w:style>
  <w:style w:type="character" w:customStyle="1" w:styleId="Estilo5Char">
    <w:name w:val="Estilo5 Char"/>
    <w:basedOn w:val="Fontepargpadr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Fontepargpadr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Fontepargpadr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har">
    <w:name w:val="Texto de balão Char"/>
    <w:basedOn w:val="Fontepargpadr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Fontepargpadr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Fontepargpadr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ade"/>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Fontepargpadr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Fontepargpadr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Fontepargpadr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Fontepargpadr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Fontepargpadr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Fontepargpadro"/>
    <w:link w:val="Estilo190"/>
    <w:rsid w:val="009D0FDD"/>
    <w:rPr>
      <w:rFonts w:ascii="Arial Narrow" w:eastAsia="Calibri" w:hAnsi="Arial Narrow" w:cs="Arial"/>
      <w:b/>
      <w:bCs/>
      <w:sz w:val="10"/>
      <w:szCs w:val="18"/>
      <w:lang w:eastAsia="en-US"/>
    </w:rPr>
  </w:style>
  <w:style w:type="character" w:styleId="nfase">
    <w:name w:val="Emphasis"/>
    <w:basedOn w:val="Fontepargpadr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Fontepargpadr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Fontepargpadr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Fontepargpadr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Fontepargpadro"/>
    <w:link w:val="Estilo218"/>
    <w:rsid w:val="00C9269B"/>
    <w:rPr>
      <w:rFonts w:ascii="Arial" w:hAnsi="Arial" w:cs="Arial"/>
      <w:sz w:val="18"/>
      <w:szCs w:val="18"/>
    </w:rPr>
  </w:style>
  <w:style w:type="character" w:customStyle="1" w:styleId="article1">
    <w:name w:val="article1"/>
    <w:basedOn w:val="Fontepargpadr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Fontepargpadr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Fontepargpadro"/>
    <w:link w:val="Perguntas"/>
    <w:rsid w:val="00A061DF"/>
    <w:rPr>
      <w:rFonts w:ascii="Arial Narrow" w:hAnsi="Arial Narrow"/>
    </w:rPr>
  </w:style>
  <w:style w:type="character" w:customStyle="1" w:styleId="TpicosChar">
    <w:name w:val="Tópicos Char"/>
    <w:basedOn w:val="Fontepargpadro"/>
    <w:link w:val="Tpicos"/>
    <w:rsid w:val="00A061DF"/>
    <w:rPr>
      <w:rFonts w:ascii="Century Gothic" w:hAnsi="Century Gothic" w:cs="Arial"/>
      <w:b/>
      <w:iCs/>
      <w:sz w:val="24"/>
      <w:szCs w:val="24"/>
    </w:rPr>
  </w:style>
  <w:style w:type="character" w:customStyle="1" w:styleId="TextoChar">
    <w:name w:val="Texto Char"/>
    <w:basedOn w:val="Fontepargpadro"/>
    <w:link w:val="Texto"/>
    <w:rsid w:val="00A061DF"/>
    <w:rPr>
      <w:rFonts w:ascii="Arial" w:hAnsi="Arial" w:cs="Arial"/>
      <w:snapToGrid w:val="0"/>
      <w:sz w:val="18"/>
      <w:szCs w:val="18"/>
      <w:lang w:val="pt-PT"/>
    </w:rPr>
  </w:style>
  <w:style w:type="character" w:customStyle="1" w:styleId="Estilo166Char">
    <w:name w:val="Estilo166 Char"/>
    <w:basedOn w:val="Fontepargpadr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Fontepargpadro"/>
    <w:link w:val="Estilo152"/>
    <w:rsid w:val="00A061DF"/>
    <w:rPr>
      <w:rFonts w:cs="Arial"/>
      <w:sz w:val="24"/>
      <w:szCs w:val="24"/>
      <w:lang w:val="en-US"/>
    </w:rPr>
  </w:style>
  <w:style w:type="character" w:customStyle="1" w:styleId="Estilo163Char">
    <w:name w:val="Estilo163 Char"/>
    <w:basedOn w:val="Fontepargpadro"/>
    <w:link w:val="Estilo163"/>
    <w:rsid w:val="00A061DF"/>
    <w:rPr>
      <w:rFonts w:ascii="Arial" w:hAnsi="Arial"/>
      <w:color w:val="000000"/>
      <w:sz w:val="18"/>
      <w:szCs w:val="18"/>
    </w:rPr>
  </w:style>
  <w:style w:type="character" w:customStyle="1" w:styleId="localizacion2">
    <w:name w:val="localizacion2"/>
    <w:basedOn w:val="Fontepargpadr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Fontepargpadro"/>
    <w:uiPriority w:val="99"/>
    <w:rsid w:val="00A061DF"/>
    <w:rPr>
      <w:vertAlign w:val="superscript"/>
    </w:rPr>
  </w:style>
  <w:style w:type="character" w:customStyle="1" w:styleId="EnunciadoChar1">
    <w:name w:val="Enunciado Char1"/>
    <w:basedOn w:val="Fontepargpadr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har">
    <w:name w:val="Corpo de texto 2 Char"/>
    <w:basedOn w:val="Fontepargpadr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har"/>
    <w:rsid w:val="00A061DF"/>
    <w:pPr>
      <w:ind w:left="210" w:hanging="210"/>
    </w:pPr>
    <w:rPr>
      <w:sz w:val="18"/>
      <w:szCs w:val="20"/>
    </w:rPr>
  </w:style>
  <w:style w:type="character" w:customStyle="1" w:styleId="TextodenotaderodapChar">
    <w:name w:val="Texto de nota de rodapé Char"/>
    <w:basedOn w:val="Fontepargpadro"/>
    <w:link w:val="Textodenotaderodap"/>
    <w:rsid w:val="00A061DF"/>
    <w:rPr>
      <w:sz w:val="18"/>
    </w:rPr>
  </w:style>
  <w:style w:type="character" w:customStyle="1" w:styleId="AlternativaChar">
    <w:name w:val="Alternativa Char"/>
    <w:basedOn w:val="Fontepargpadro"/>
    <w:link w:val="Alternativa"/>
    <w:rsid w:val="00A061DF"/>
    <w:rPr>
      <w:rFonts w:ascii="Arial" w:hAnsi="Arial" w:cs="Arial"/>
      <w:bCs/>
      <w:iCs/>
      <w:color w:val="000000"/>
      <w:spacing w:val="-6"/>
      <w:kern w:val="32"/>
      <w:sz w:val="18"/>
      <w:szCs w:val="18"/>
    </w:rPr>
  </w:style>
  <w:style w:type="table" w:styleId="Tabelad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emFormatao">
    <w:name w:val="Plain Text"/>
    <w:basedOn w:val="Normal"/>
    <w:link w:val="TextosemFormataoChar"/>
    <w:rsid w:val="00A061DF"/>
    <w:rPr>
      <w:rFonts w:ascii="Courier New" w:hAnsi="Courier New" w:cs="Courier New"/>
      <w:sz w:val="20"/>
      <w:szCs w:val="20"/>
    </w:rPr>
  </w:style>
  <w:style w:type="character" w:customStyle="1" w:styleId="TextosemFormataoChar">
    <w:name w:val="Texto sem Formatação Char"/>
    <w:basedOn w:val="Fontepargpadro"/>
    <w:link w:val="TextosemFormatao"/>
    <w:rsid w:val="00A061DF"/>
    <w:rPr>
      <w:rFonts w:ascii="Courier New" w:hAnsi="Courier New" w:cs="Courier New"/>
    </w:rPr>
  </w:style>
  <w:style w:type="paragraph" w:styleId="Pr-formataoHTML">
    <w:name w:val="HTML Preformatted"/>
    <w:basedOn w:val="Normal"/>
    <w:link w:val="Pr-formataoHTMLCha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Pr-formataoHTMLChar">
    <w:name w:val="Pré-formatação HTML Char"/>
    <w:basedOn w:val="Fontepargpadro"/>
    <w:link w:val="Pr-formataoHTML"/>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Fontepargpadro"/>
    <w:rsid w:val="00A061DF"/>
    <w:rPr>
      <w:rFonts w:ascii="Trebuchet MS" w:hAnsi="Trebuchet MS" w:hint="default"/>
      <w:sz w:val="26"/>
      <w:szCs w:val="26"/>
    </w:rPr>
  </w:style>
  <w:style w:type="character" w:customStyle="1" w:styleId="bajada1">
    <w:name w:val="bajada1"/>
    <w:basedOn w:val="Fontepargpadro"/>
    <w:rsid w:val="00A061DF"/>
    <w:rPr>
      <w:rFonts w:ascii="Verdana" w:hAnsi="Verdana" w:hint="default"/>
      <w:color w:val="000000"/>
      <w:sz w:val="18"/>
      <w:szCs w:val="18"/>
    </w:rPr>
  </w:style>
  <w:style w:type="character" w:customStyle="1" w:styleId="titulodespliegue1">
    <w:name w:val="titulodespliegue1"/>
    <w:basedOn w:val="Fontepargpadr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Fontepargpadro"/>
    <w:link w:val="Estilo100"/>
    <w:rsid w:val="00A061DF"/>
    <w:rPr>
      <w:rFonts w:ascii="Arial" w:hAnsi="Arial" w:cs="Arial"/>
      <w:sz w:val="18"/>
      <w:szCs w:val="18"/>
    </w:rPr>
  </w:style>
  <w:style w:type="character" w:customStyle="1" w:styleId="Estilo113Char">
    <w:name w:val="Estilo113 Char"/>
    <w:basedOn w:val="Fontepargpadr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Fontepargpadr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Fontepargpadr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Fontepargpadr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Fontepargpadr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Fontepargpadro"/>
    <w:link w:val="Estilo251"/>
    <w:rsid w:val="00A061DF"/>
    <w:rPr>
      <w:rFonts w:cs="Arial"/>
      <w:iCs/>
      <w:spacing w:val="-8"/>
      <w:sz w:val="24"/>
      <w:szCs w:val="24"/>
    </w:rPr>
  </w:style>
  <w:style w:type="paragraph" w:styleId="MapadoDocumento">
    <w:name w:val="Document Map"/>
    <w:basedOn w:val="Normal"/>
    <w:link w:val="MapadoDocumentoChar"/>
    <w:rsid w:val="00A061DF"/>
    <w:pPr>
      <w:shd w:val="clear" w:color="auto" w:fill="000080"/>
      <w:jc w:val="both"/>
    </w:pPr>
    <w:rPr>
      <w:rFonts w:ascii="Tahoma" w:hAnsi="Tahoma" w:cs="Tahoma"/>
      <w:iCs/>
      <w:sz w:val="20"/>
      <w:szCs w:val="20"/>
    </w:rPr>
  </w:style>
  <w:style w:type="character" w:customStyle="1" w:styleId="MapadoDocumentoChar">
    <w:name w:val="Mapa do Documento Char"/>
    <w:basedOn w:val="Fontepargpadr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Fontepargpadr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Fontepargpadro"/>
    <w:link w:val="Estilo265"/>
    <w:rsid w:val="00A061DF"/>
    <w:rPr>
      <w:rFonts w:cs="Arial"/>
      <w:iCs/>
      <w:sz w:val="22"/>
      <w:szCs w:val="22"/>
    </w:rPr>
  </w:style>
  <w:style w:type="character" w:customStyle="1" w:styleId="Ttulo1Char">
    <w:name w:val="Título 1 Char"/>
    <w:basedOn w:val="Fontepargpadro"/>
    <w:link w:val="Ttulo1"/>
    <w:rsid w:val="00A061DF"/>
    <w:rPr>
      <w:rFonts w:cs="Arial"/>
      <w:b/>
      <w:bCs/>
      <w:kern w:val="32"/>
      <w:sz w:val="32"/>
      <w:szCs w:val="32"/>
    </w:rPr>
  </w:style>
  <w:style w:type="character" w:customStyle="1" w:styleId="Estilo264Char">
    <w:name w:val="Estilo264 Char"/>
    <w:basedOn w:val="Ttulo1Cha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Sumrio1">
    <w:name w:val="toc 1"/>
    <w:basedOn w:val="Normal"/>
    <w:next w:val="Normal"/>
    <w:autoRedefine/>
    <w:rsid w:val="00A061DF"/>
    <w:rPr>
      <w:rFonts w:ascii="Arial" w:hAnsi="Arial" w:cs="Tahoma"/>
      <w:iCs/>
      <w:color w:val="000000"/>
      <w:spacing w:val="-6"/>
      <w:sz w:val="18"/>
      <w:szCs w:val="18"/>
    </w:rPr>
  </w:style>
  <w:style w:type="paragraph" w:styleId="Parteinferiordoformulrio">
    <w:name w:val="HTML Bottom of Form"/>
    <w:basedOn w:val="Normal"/>
    <w:next w:val="Normal"/>
    <w:link w:val="ParteinferiordoformulrioCha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ParteinferiordoformulrioChar">
    <w:name w:val="Parte inferior do formulário Char"/>
    <w:basedOn w:val="Fontepargpadro"/>
    <w:link w:val="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Fontepargpadro"/>
    <w:link w:val="Estilo89"/>
    <w:rsid w:val="00A061DF"/>
    <w:rPr>
      <w:rFonts w:ascii="Tahoma" w:hAnsi="Tahoma" w:cs="Tahoma"/>
      <w:spacing w:val="-10"/>
      <w:szCs w:val="18"/>
    </w:rPr>
  </w:style>
  <w:style w:type="character" w:customStyle="1" w:styleId="Estilo98Char">
    <w:name w:val="Estilo98 Char"/>
    <w:basedOn w:val="Fontepargpadr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Fontepargpadr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Fontepargpadr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Fontepargpadr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Fontepargpadro"/>
    <w:rsid w:val="00A061DF"/>
  </w:style>
  <w:style w:type="table" w:styleId="Tabelacomgrade10">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Fontepargpadro"/>
    <w:link w:val="Estilo365"/>
    <w:rsid w:val="00A061DF"/>
    <w:rPr>
      <w:rFonts w:ascii="Arial" w:eastAsia="TT1E5Do00" w:hAnsi="Arial" w:cs="Tahoma"/>
      <w:spacing w:val="-10"/>
      <w:sz w:val="18"/>
      <w:szCs w:val="18"/>
    </w:rPr>
  </w:style>
  <w:style w:type="character" w:customStyle="1" w:styleId="Estilo367Char">
    <w:name w:val="Estilo367 Char"/>
    <w:basedOn w:val="Fontepargpadro"/>
    <w:link w:val="Estilo367"/>
    <w:rsid w:val="00A061DF"/>
    <w:rPr>
      <w:rFonts w:ascii="Arial" w:hAnsi="Arial" w:cs="Arial"/>
      <w:iCs/>
      <w:spacing w:val="-6"/>
      <w:sz w:val="18"/>
      <w:szCs w:val="18"/>
    </w:rPr>
  </w:style>
  <w:style w:type="character" w:customStyle="1" w:styleId="Estilo368Char">
    <w:name w:val="Estilo368 Char"/>
    <w:basedOn w:val="Fontepargpadr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Fontepargpadr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Fontepargpadro"/>
    <w:link w:val="Estilo333"/>
    <w:rsid w:val="001B7FD8"/>
    <w:rPr>
      <w:rFonts w:ascii="Arial" w:eastAsia="Calibri" w:hAnsi="Arial" w:cs="Arial"/>
      <w:sz w:val="10"/>
      <w:szCs w:val="18"/>
      <w:lang w:eastAsia="en-US"/>
    </w:rPr>
  </w:style>
  <w:style w:type="character" w:customStyle="1" w:styleId="MeiopontoChar">
    <w:name w:val="Meio ponto Char"/>
    <w:basedOn w:val="Fontepargpadr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ha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Fontepargpadro"/>
    <w:rsid w:val="001616C1"/>
  </w:style>
  <w:style w:type="character" w:customStyle="1" w:styleId="dateline-separator">
    <w:name w:val="dateline-separator"/>
    <w:basedOn w:val="Fontepargpadr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Fontepargpadro"/>
    <w:link w:val="Estilo53"/>
    <w:rsid w:val="001616C1"/>
    <w:rPr>
      <w:rFonts w:cs="Arial"/>
      <w:bCs/>
      <w:spacing w:val="-8"/>
      <w:sz w:val="24"/>
      <w:szCs w:val="24"/>
    </w:rPr>
  </w:style>
  <w:style w:type="character" w:customStyle="1" w:styleId="Estilo56Char">
    <w:name w:val="Estilo56 Char"/>
    <w:basedOn w:val="Fontepargpadro"/>
    <w:link w:val="Estilo56"/>
    <w:rsid w:val="001616C1"/>
    <w:rPr>
      <w:rFonts w:cs="Arial"/>
      <w:bCs/>
      <w:spacing w:val="-10"/>
      <w:sz w:val="10"/>
      <w:szCs w:val="24"/>
    </w:rPr>
  </w:style>
  <w:style w:type="character" w:styleId="CitaoHTML">
    <w:name w:val="HTML Cite"/>
    <w:basedOn w:val="Fontepargpadr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har">
    <w:name w:val="Cabeçalho Char"/>
    <w:basedOn w:val="Fontepargpadr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Fontepargpadr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Fontepargpadro"/>
    <w:link w:val="Estilo417"/>
    <w:rsid w:val="001616C1"/>
    <w:rPr>
      <w:rFonts w:ascii="Arial" w:hAnsi="Arial" w:cs="Tahoma"/>
      <w:iCs/>
      <w:sz w:val="18"/>
      <w:szCs w:val="18"/>
    </w:rPr>
  </w:style>
  <w:style w:type="character" w:customStyle="1" w:styleId="Estilo362Char">
    <w:name w:val="Estilo362 Char"/>
    <w:basedOn w:val="Fontepargpadr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Fontepargpadr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Fontepargpadr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Fontepargpadr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Fontepargpadr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Ttulo5Char">
    <w:name w:val="Título 5 Char"/>
    <w:basedOn w:val="Fontepargpadro"/>
    <w:link w:val="Ttulo5"/>
    <w:rsid w:val="007C1C0F"/>
    <w:rPr>
      <w:b/>
      <w:bCs/>
      <w:i/>
      <w:iCs/>
      <w:sz w:val="26"/>
      <w:szCs w:val="26"/>
    </w:rPr>
  </w:style>
  <w:style w:type="character" w:customStyle="1" w:styleId="CorpodetextoChar">
    <w:name w:val="Corpo de texto Char"/>
    <w:basedOn w:val="Fontepargpadr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Fontepargpadro"/>
    <w:link w:val="Estilo208"/>
    <w:rsid w:val="007C1C0F"/>
    <w:rPr>
      <w:rFonts w:ascii="Arial" w:hAnsi="Arial" w:cs="Tahoma"/>
      <w:iCs/>
      <w:color w:val="000000"/>
      <w:spacing w:val="-8"/>
      <w:sz w:val="18"/>
      <w:szCs w:val="18"/>
    </w:rPr>
  </w:style>
  <w:style w:type="character" w:customStyle="1" w:styleId="txtItemChar">
    <w:name w:val="txtItem Char"/>
    <w:basedOn w:val="Fontepargpadr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Ttul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Ttulo2Char">
    <w:name w:val="Título 2 Char"/>
    <w:basedOn w:val="Fontepargpadro"/>
    <w:link w:val="Ttulo2"/>
    <w:rsid w:val="005F2373"/>
    <w:rPr>
      <w:rFonts w:ascii="Tahoma" w:hAnsi="Tahoma" w:cs="Tahoma"/>
      <w:b/>
      <w:bCs/>
      <w:i/>
      <w:iCs/>
      <w:sz w:val="24"/>
      <w:szCs w:val="24"/>
    </w:rPr>
  </w:style>
  <w:style w:type="character" w:customStyle="1" w:styleId="Estilo456Char">
    <w:name w:val="Estilo456 Char"/>
    <w:basedOn w:val="Ttulo2Cha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Fontepargpadr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Fontepargpadr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Fontepargpadr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Fontepargpadr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Fontepargpadr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ha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Fontepargpadr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RecuodecorpodetextoChar">
    <w:name w:val="Recuo de corpo de texto Char"/>
    <w:link w:val="Recuodecorpodetexto"/>
    <w:rsid w:val="002B42E1"/>
    <w:rPr>
      <w:sz w:val="24"/>
      <w:szCs w:val="24"/>
    </w:rPr>
  </w:style>
  <w:style w:type="character" w:customStyle="1" w:styleId="Estilo496Char">
    <w:name w:val="Estilo496 Char"/>
    <w:basedOn w:val="Fontepargpadro"/>
    <w:link w:val="Estilo496"/>
    <w:rsid w:val="002B42E1"/>
    <w:rPr>
      <w:rFonts w:ascii="Arial" w:hAnsi="Arial" w:cs="Arial"/>
      <w:bCs/>
      <w:sz w:val="18"/>
      <w:szCs w:val="18"/>
      <w:lang w:val="pt-PT"/>
    </w:rPr>
  </w:style>
  <w:style w:type="character" w:customStyle="1" w:styleId="paragrafo">
    <w:name w:val="paragrafo"/>
    <w:basedOn w:val="Fontepargpadr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Fontepargpadr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Fontepargpadr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Fontepargpadr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Fontepargpadro"/>
    <w:link w:val="Estilo512"/>
    <w:rsid w:val="00D84F43"/>
    <w:rPr>
      <w:rFonts w:ascii="Arial" w:hAnsi="Arial" w:cs="Arial"/>
      <w:sz w:val="18"/>
      <w:szCs w:val="18"/>
    </w:rPr>
  </w:style>
  <w:style w:type="character" w:customStyle="1" w:styleId="a">
    <w:name w:val="a"/>
    <w:basedOn w:val="Fontepargpadro"/>
    <w:rsid w:val="00983777"/>
  </w:style>
  <w:style w:type="character" w:customStyle="1" w:styleId="Estilo513Char">
    <w:name w:val="Estilo513 Char"/>
    <w:basedOn w:val="Fontepargpadr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Fontepargpadr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ade"/>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Fontepargpadr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har">
    <w:name w:val="Parágrafo da Lista Char"/>
    <w:basedOn w:val="Fontepargpadro"/>
    <w:link w:val="PargrafodaLista"/>
    <w:uiPriority w:val="34"/>
    <w:rsid w:val="005D3245"/>
    <w:rPr>
      <w:rFonts w:ascii="Calibri" w:hAnsi="Calibri"/>
      <w:sz w:val="22"/>
      <w:szCs w:val="22"/>
    </w:rPr>
  </w:style>
  <w:style w:type="character" w:customStyle="1" w:styleId="Estilo522Char">
    <w:name w:val="Estilo522 Char"/>
    <w:basedOn w:val="PargrafodaListaCha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Fontepargpadr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Fontepargpadr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2">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Fontepargpadr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Fontepargpadr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Fontepargpadr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ha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Fontepargpadr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Fontepargpadr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Fontepargpadr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har"/>
    <w:link w:val="Estilo558"/>
    <w:rsid w:val="00581948"/>
    <w:rPr>
      <w:rFonts w:ascii="Arial" w:hAnsi="Arial" w:cs="Arial"/>
      <w:sz w:val="18"/>
      <w:szCs w:val="18"/>
    </w:rPr>
  </w:style>
  <w:style w:type="character" w:customStyle="1" w:styleId="Estilo559Char">
    <w:name w:val="Estilo559 Char"/>
    <w:basedOn w:val="Fontepargpadr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Fontepargpadr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ha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Fontepargpadr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Fontepargpadr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Fontepargpadr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Fontepargpadr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Fontepargpadr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EspaoReservado">
    <w:name w:val="Placeholder Text"/>
    <w:basedOn w:val="Fontepargpadr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Fontepargpadro"/>
    <w:link w:val="Estilo592"/>
    <w:rsid w:val="00062C22"/>
    <w:rPr>
      <w:rFonts w:ascii="Arial" w:eastAsia="Calibri" w:hAnsi="Arial" w:cs="Arial"/>
      <w:sz w:val="18"/>
      <w:szCs w:val="19"/>
      <w:lang w:eastAsia="en-US"/>
    </w:rPr>
  </w:style>
  <w:style w:type="character" w:customStyle="1" w:styleId="Estilo593Char">
    <w:name w:val="Estilo593 Char"/>
    <w:basedOn w:val="Fontepargpadr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Fontepargpadr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Fontepargpadr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Fontepargpadr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Fontepargpadro"/>
    <w:rsid w:val="00894108"/>
  </w:style>
  <w:style w:type="character" w:customStyle="1" w:styleId="normaltextrun">
    <w:name w:val="normaltextrun"/>
    <w:basedOn w:val="Fontepargpadr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har">
    <w:name w:val="Sem Espaçamento Char"/>
    <w:basedOn w:val="Fontepargpadr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har">
    <w:name w:val="Normal (Web) Char"/>
    <w:link w:val="NormalWeb"/>
    <w:uiPriority w:val="99"/>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Fontepargpadr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Fontepargpadr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Fontepargpadro"/>
    <w:rsid w:val="002D1579"/>
  </w:style>
  <w:style w:type="character" w:customStyle="1" w:styleId="author">
    <w:name w:val="author"/>
    <w:basedOn w:val="Fontepargpadr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Fontepargpadr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Fontepargpadr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har"/>
    <w:link w:val="Estilo644"/>
    <w:rsid w:val="00994B13"/>
    <w:rPr>
      <w:rFonts w:ascii="Arial" w:hAnsi="Arial" w:cs="Arial"/>
      <w:sz w:val="18"/>
      <w:szCs w:val="18"/>
    </w:rPr>
  </w:style>
  <w:style w:type="character" w:customStyle="1" w:styleId="SubttuloChar">
    <w:name w:val="Subtítulo Cha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Fontepargpadro"/>
    <w:link w:val="Estilo647"/>
    <w:rsid w:val="00BA3D48"/>
    <w:rPr>
      <w:rFonts w:ascii="Arial" w:eastAsia="Calibri" w:hAnsi="Arial" w:cs="Arial"/>
      <w:sz w:val="18"/>
      <w:szCs w:val="18"/>
      <w:lang w:eastAsia="en-US"/>
    </w:rPr>
  </w:style>
  <w:style w:type="character" w:customStyle="1" w:styleId="RodapChar">
    <w:name w:val="Rodapé Char"/>
    <w:basedOn w:val="Fontepargpadr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Fontepargpadr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ade"/>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Fontepargpadr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Fontepargpadr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Fontepargpadr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ha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Fontepargpadr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Fontepargpadr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Fontepargpadr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Fontepargpadr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Fontepargpadr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Fontepargpadr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ha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Fontepargpadr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ha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ha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Fontepargpadr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Fontepargpadr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Fontepargpadr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Fontepargpadr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Fontepargpadro"/>
    <w:link w:val="Estilo723"/>
    <w:rsid w:val="00CA481F"/>
    <w:rPr>
      <w:rFonts w:ascii="Arial" w:eastAsia="Calibri" w:hAnsi="Arial" w:cs="Arial"/>
      <w:spacing w:val="-4"/>
      <w:sz w:val="18"/>
      <w:szCs w:val="18"/>
      <w:lang w:eastAsia="en-US"/>
    </w:rPr>
  </w:style>
  <w:style w:type="character" w:customStyle="1" w:styleId="Estilo724Char">
    <w:name w:val="Estilo724 Char"/>
    <w:basedOn w:val="Fontepargpadr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Fontepargpadr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Fontepargpadr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Fontepargpadr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har">
    <w:name w:val="Título Char"/>
    <w:basedOn w:val="Fontepargpadr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ha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Fontepargpadr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Fontepargpadr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Fontepargpadr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Fontepargpadr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ha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Fontepargpadr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Fontepargpadr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0">
    <w:name w:val="Título #3_"/>
    <w:basedOn w:val="Fontepargpadro"/>
    <w:link w:val="Ttulo31"/>
    <w:rsid w:val="00A957F9"/>
    <w:rPr>
      <w:rFonts w:ascii="Arial" w:eastAsia="Arial" w:hAnsi="Arial" w:cs="Arial"/>
      <w:sz w:val="22"/>
      <w:szCs w:val="22"/>
      <w:shd w:val="clear" w:color="auto" w:fill="FFFFFF"/>
    </w:rPr>
  </w:style>
  <w:style w:type="character" w:customStyle="1" w:styleId="Textodocorpo">
    <w:name w:val="Texto do corpo_"/>
    <w:basedOn w:val="Fontepargpadro"/>
    <w:link w:val="Textodocorpo0"/>
    <w:rsid w:val="00A957F9"/>
    <w:rPr>
      <w:rFonts w:ascii="Arial" w:eastAsia="Arial" w:hAnsi="Arial" w:cs="Arial"/>
      <w:sz w:val="22"/>
      <w:szCs w:val="22"/>
      <w:shd w:val="clear" w:color="auto" w:fill="FFFFFF"/>
    </w:rPr>
  </w:style>
  <w:style w:type="character" w:customStyle="1" w:styleId="Textodocorpo2">
    <w:name w:val="Texto do corpo (2)_"/>
    <w:basedOn w:val="Fontepargpadro"/>
    <w:link w:val="Textodocorpo20"/>
    <w:rsid w:val="00A957F9"/>
    <w:rPr>
      <w:rFonts w:ascii="Arial" w:eastAsia="Arial" w:hAnsi="Arial" w:cs="Arial"/>
      <w:sz w:val="18"/>
      <w:szCs w:val="18"/>
      <w:shd w:val="clear" w:color="auto" w:fill="FFFFFF"/>
    </w:rPr>
  </w:style>
  <w:style w:type="paragraph" w:customStyle="1" w:styleId="Ttulo31">
    <w:name w:val="Título #3"/>
    <w:basedOn w:val="Normal"/>
    <w:link w:val="Ttulo30"/>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har"/>
    <w:link w:val="Estilo756"/>
    <w:rsid w:val="00A957F9"/>
    <w:rPr>
      <w:rFonts w:ascii="Arial" w:hAnsi="Arial" w:cs="Arial"/>
      <w:sz w:val="18"/>
      <w:szCs w:val="22"/>
    </w:rPr>
  </w:style>
  <w:style w:type="character" w:customStyle="1" w:styleId="Estilo757Char">
    <w:name w:val="Estilo757 Char"/>
    <w:basedOn w:val="Fontepargpadro"/>
    <w:link w:val="Estilo757"/>
    <w:rsid w:val="000B21C1"/>
    <w:rPr>
      <w:rFonts w:ascii="Arial" w:hAnsi="Arial" w:cs="Arial"/>
      <w:sz w:val="18"/>
      <w:szCs w:val="24"/>
    </w:rPr>
  </w:style>
  <w:style w:type="character" w:customStyle="1" w:styleId="fontstyle01">
    <w:name w:val="fontstyle01"/>
    <w:basedOn w:val="Fontepargpadro"/>
    <w:rsid w:val="004734EF"/>
    <w:rPr>
      <w:rFonts w:ascii="Arial" w:hAnsi="Arial" w:cs="Arial" w:hint="default"/>
      <w:b w:val="0"/>
      <w:bCs w:val="0"/>
      <w:i w:val="0"/>
      <w:iCs w:val="0"/>
      <w:color w:val="000000"/>
      <w:sz w:val="24"/>
      <w:szCs w:val="24"/>
    </w:rPr>
  </w:style>
  <w:style w:type="character" w:customStyle="1" w:styleId="fontstyle21">
    <w:name w:val="fontstyle21"/>
    <w:basedOn w:val="Fontepargpadr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Fontepargpadr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Fontepargpadr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Fontepargpadr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Fontepargpadr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Fontepargpadr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Fontepargpadr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Fontepargpadr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Fontepargpadr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Fontepargpadr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Fontepargpadr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Fontepargpadr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0">
    <w:name w:val="Título #4_"/>
    <w:basedOn w:val="Fontepargpadr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1">
    <w:name w:val="Título #4"/>
    <w:basedOn w:val="Ttulo40"/>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Fontepargpadr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Fontepargpadr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Fontepargpadr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Fontepargpadr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Fontepargpadro"/>
    <w:rsid w:val="00643E8F"/>
    <w:rPr>
      <w:rFonts w:ascii="MyriadPro-Light" w:hAnsi="MyriadPro-Light" w:hint="default"/>
      <w:b w:val="0"/>
      <w:bCs w:val="0"/>
      <w:i w:val="0"/>
      <w:iCs w:val="0"/>
      <w:color w:val="231F20"/>
      <w:sz w:val="14"/>
      <w:szCs w:val="14"/>
    </w:rPr>
  </w:style>
  <w:style w:type="character" w:customStyle="1" w:styleId="fontstyle41">
    <w:name w:val="fontstyle41"/>
    <w:basedOn w:val="Fontepargpadr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0">
    <w:name w:val="Título #5_"/>
    <w:basedOn w:val="Fontepargpadro"/>
    <w:rsid w:val="007679E5"/>
    <w:rPr>
      <w:rFonts w:ascii="Calibri" w:eastAsia="Calibri" w:hAnsi="Calibri" w:cs="Calibri"/>
      <w:b/>
      <w:bCs/>
      <w:i w:val="0"/>
      <w:iCs w:val="0"/>
      <w:smallCaps w:val="0"/>
      <w:strike w:val="0"/>
      <w:spacing w:val="4"/>
      <w:w w:val="70"/>
      <w:sz w:val="28"/>
      <w:szCs w:val="28"/>
      <w:u w:val="none"/>
    </w:rPr>
  </w:style>
  <w:style w:type="character" w:customStyle="1" w:styleId="Ttulo52">
    <w:name w:val="Título #5"/>
    <w:basedOn w:val="Ttulo50"/>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Fontepargpadr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Fontepargpadr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Fontepargpadr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Fontepargpadr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Fontepargpadr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Fontepargpadr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Fontepargpadr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Fontepargpadr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Fontepargpadr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Fontepargpadr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Fontepargpadro"/>
    <w:link w:val="Estilo807"/>
    <w:rsid w:val="002B02F5"/>
    <w:rPr>
      <w:rFonts w:ascii="Arial" w:hAnsi="Arial" w:cs="Arial"/>
      <w:sz w:val="18"/>
      <w:szCs w:val="24"/>
    </w:rPr>
  </w:style>
  <w:style w:type="character" w:customStyle="1" w:styleId="HABILIDADESBNCCChar">
    <w:name w:val="HABILIDADES BNCC Char"/>
    <w:basedOn w:val="Fontepargpadr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Fontepargpadr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har"/>
    <w:link w:val="Estilo808"/>
    <w:rsid w:val="00216FD3"/>
    <w:rPr>
      <w:rFonts w:ascii="Arial" w:hAnsi="Arial" w:cs="Arial"/>
      <w:sz w:val="18"/>
      <w:szCs w:val="22"/>
    </w:rPr>
  </w:style>
  <w:style w:type="character" w:customStyle="1" w:styleId="NMEROQUESTOSAEChar">
    <w:name w:val="NÚMERO_QUESTÃO_SAE Char"/>
    <w:basedOn w:val="Fontepargpadr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Fontepargpadr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Fontepargpadr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Fontepargpadr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Fontepargpadr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Fontepargpadro"/>
    <w:link w:val="Estilo817"/>
    <w:rsid w:val="00462CB4"/>
    <w:rPr>
      <w:rFonts w:ascii="Arial" w:hAnsi="Arial" w:cs="Arial"/>
      <w:color w:val="000000" w:themeColor="text1"/>
      <w:sz w:val="14"/>
      <w:szCs w:val="24"/>
    </w:rPr>
  </w:style>
  <w:style w:type="character" w:customStyle="1" w:styleId="Estilo818Char">
    <w:name w:val="Estilo818 Char"/>
    <w:basedOn w:val="Fontepargpadr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Fontepargpadr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ha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Fontepargpadr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ha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Fontepargpadr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Pa9">
    <w:name w:val="Pa9"/>
    <w:basedOn w:val="Default"/>
    <w:next w:val="Default"/>
    <w:uiPriority w:val="99"/>
    <w:rsid w:val="000F7C3E"/>
    <w:pPr>
      <w:spacing w:line="201" w:lineRule="atLeast"/>
    </w:pPr>
    <w:rPr>
      <w:rFonts w:ascii="Calibri" w:eastAsiaTheme="minorHAnsi" w:hAnsi="Calibri" w:cs="Calibri"/>
      <w:color w:val="auto"/>
      <w:lang w:eastAsia="en-US"/>
    </w:rPr>
  </w:style>
  <w:style w:type="character" w:customStyle="1" w:styleId="A3">
    <w:name w:val="A3"/>
    <w:uiPriority w:val="99"/>
    <w:rsid w:val="000F7C3E"/>
    <w:rPr>
      <w:b/>
      <w:bCs/>
      <w:color w:val="000000"/>
      <w:sz w:val="20"/>
      <w:szCs w:val="20"/>
    </w:rPr>
  </w:style>
  <w:style w:type="paragraph" w:customStyle="1" w:styleId="Estilo845">
    <w:name w:val="Estilo845"/>
    <w:basedOn w:val="Normal"/>
    <w:link w:val="Estilo845Char"/>
    <w:qFormat/>
    <w:rsid w:val="00764D53"/>
    <w:pPr>
      <w:widowControl w:val="0"/>
      <w:autoSpaceDE w:val="0"/>
      <w:autoSpaceDN w:val="0"/>
      <w:adjustRightInd w:val="0"/>
      <w:ind w:left="284"/>
      <w:jc w:val="right"/>
    </w:pPr>
    <w:rPr>
      <w:rFonts w:ascii="Arial" w:hAnsi="Arial" w:cs="Arial"/>
      <w:sz w:val="14"/>
      <w:szCs w:val="18"/>
    </w:rPr>
  </w:style>
  <w:style w:type="paragraph" w:customStyle="1" w:styleId="Estilo846">
    <w:name w:val="Estilo846"/>
    <w:basedOn w:val="Normal"/>
    <w:link w:val="Estilo846Char"/>
    <w:qFormat/>
    <w:rsid w:val="00764D53"/>
    <w:pPr>
      <w:widowControl w:val="0"/>
      <w:autoSpaceDE w:val="0"/>
      <w:autoSpaceDN w:val="0"/>
      <w:adjustRightInd w:val="0"/>
      <w:ind w:left="284"/>
      <w:jc w:val="both"/>
    </w:pPr>
    <w:rPr>
      <w:rFonts w:ascii="Arial" w:hAnsi="Arial" w:cs="Arial"/>
      <w:sz w:val="18"/>
      <w:szCs w:val="18"/>
    </w:rPr>
  </w:style>
  <w:style w:type="character" w:customStyle="1" w:styleId="Estilo845Char">
    <w:name w:val="Estilo845 Char"/>
    <w:basedOn w:val="Fontepargpadro"/>
    <w:link w:val="Estilo845"/>
    <w:rsid w:val="00764D53"/>
    <w:rPr>
      <w:rFonts w:ascii="Arial" w:hAnsi="Arial" w:cs="Arial"/>
      <w:sz w:val="14"/>
      <w:szCs w:val="18"/>
    </w:rPr>
  </w:style>
  <w:style w:type="character" w:customStyle="1" w:styleId="Estilo846Char">
    <w:name w:val="Estilo846 Char"/>
    <w:basedOn w:val="Fontepargpadro"/>
    <w:link w:val="Estilo846"/>
    <w:rsid w:val="00764D53"/>
    <w:rPr>
      <w:rFonts w:ascii="Arial" w:hAnsi="Arial" w:cs="Arial"/>
      <w:sz w:val="18"/>
      <w:szCs w:val="18"/>
    </w:rPr>
  </w:style>
  <w:style w:type="character" w:customStyle="1" w:styleId="fontstyle0">
    <w:name w:val="fontstyle0"/>
    <w:basedOn w:val="Fontepargpadro"/>
    <w:rsid w:val="00C92CCF"/>
  </w:style>
  <w:style w:type="character" w:customStyle="1" w:styleId="fontstyle2">
    <w:name w:val="fontstyle2"/>
    <w:basedOn w:val="Fontepargpadro"/>
    <w:rsid w:val="00C92CCF"/>
  </w:style>
  <w:style w:type="paragraph" w:customStyle="1" w:styleId="Estilo847">
    <w:name w:val="Estilo847"/>
    <w:basedOn w:val="SemEspaamento"/>
    <w:link w:val="Estilo847Char"/>
    <w:qFormat/>
    <w:rsid w:val="001F42AD"/>
    <w:pPr>
      <w:ind w:left="142" w:right="141" w:firstLine="425"/>
      <w:jc w:val="both"/>
    </w:pPr>
    <w:rPr>
      <w:rFonts w:ascii="Arial" w:hAnsi="Arial" w:cs="Arial"/>
      <w:sz w:val="18"/>
      <w:szCs w:val="20"/>
    </w:rPr>
  </w:style>
  <w:style w:type="character" w:customStyle="1" w:styleId="Estilo847Char">
    <w:name w:val="Estilo847 Char"/>
    <w:basedOn w:val="SemEspaamentoChar"/>
    <w:link w:val="Estilo847"/>
    <w:rsid w:val="001F42AD"/>
    <w:rPr>
      <w:rFonts w:ascii="Arial" w:eastAsia="Calibri" w:hAnsi="Arial" w:cs="Arial"/>
      <w:sz w:val="18"/>
      <w:szCs w:val="22"/>
      <w:lang w:eastAsia="en-US"/>
    </w:rPr>
  </w:style>
  <w:style w:type="paragraph" w:customStyle="1" w:styleId="Estilo848">
    <w:name w:val="Estilo848"/>
    <w:basedOn w:val="Normal"/>
    <w:link w:val="Estilo848Char"/>
    <w:qFormat/>
    <w:rsid w:val="000406D2"/>
    <w:pPr>
      <w:shd w:val="clear" w:color="auto" w:fill="FFFFFF"/>
      <w:ind w:left="142" w:right="141" w:firstLine="425"/>
      <w:jc w:val="both"/>
    </w:pPr>
    <w:rPr>
      <w:rFonts w:ascii="Arial" w:hAnsi="Arial" w:cs="Arial"/>
      <w:sz w:val="18"/>
      <w:szCs w:val="18"/>
    </w:rPr>
  </w:style>
  <w:style w:type="paragraph" w:customStyle="1" w:styleId="Estilo849">
    <w:name w:val="Estilo849"/>
    <w:basedOn w:val="Estilo845"/>
    <w:link w:val="Estilo849Char"/>
    <w:qFormat/>
    <w:rsid w:val="000406D2"/>
    <w:pPr>
      <w:ind w:left="0" w:right="141"/>
    </w:pPr>
  </w:style>
  <w:style w:type="character" w:customStyle="1" w:styleId="Estilo848Char">
    <w:name w:val="Estilo848 Char"/>
    <w:basedOn w:val="Fontepargpadro"/>
    <w:link w:val="Estilo848"/>
    <w:rsid w:val="000406D2"/>
    <w:rPr>
      <w:rFonts w:ascii="Arial" w:hAnsi="Arial" w:cs="Arial"/>
      <w:sz w:val="18"/>
      <w:szCs w:val="18"/>
      <w:shd w:val="clear" w:color="auto" w:fill="FFFFFF"/>
    </w:rPr>
  </w:style>
  <w:style w:type="paragraph" w:customStyle="1" w:styleId="Estilo850">
    <w:name w:val="Estilo850"/>
    <w:basedOn w:val="Estilo843"/>
    <w:link w:val="Estilo850Char"/>
    <w:qFormat/>
    <w:rsid w:val="000406D2"/>
  </w:style>
  <w:style w:type="character" w:customStyle="1" w:styleId="Estilo849Char">
    <w:name w:val="Estilo849 Char"/>
    <w:basedOn w:val="Estilo845Char"/>
    <w:link w:val="Estilo849"/>
    <w:rsid w:val="000406D2"/>
    <w:rPr>
      <w:rFonts w:ascii="Arial" w:hAnsi="Arial" w:cs="Arial"/>
      <w:sz w:val="14"/>
      <w:szCs w:val="18"/>
    </w:rPr>
  </w:style>
  <w:style w:type="paragraph" w:customStyle="1" w:styleId="Estilo851">
    <w:name w:val="Estilo851"/>
    <w:basedOn w:val="Estilo844"/>
    <w:link w:val="Estilo851Char"/>
    <w:qFormat/>
    <w:rsid w:val="000406D2"/>
  </w:style>
  <w:style w:type="character" w:customStyle="1" w:styleId="Estilo850Char">
    <w:name w:val="Estilo850 Char"/>
    <w:basedOn w:val="Estilo843Char"/>
    <w:link w:val="Estilo850"/>
    <w:rsid w:val="000406D2"/>
    <w:rPr>
      <w:rFonts w:ascii="Arial" w:eastAsiaTheme="minorHAnsi" w:hAnsi="Arial" w:cs="Arial"/>
      <w:sz w:val="18"/>
      <w:szCs w:val="24"/>
      <w:lang w:eastAsia="en-US"/>
    </w:rPr>
  </w:style>
  <w:style w:type="paragraph" w:customStyle="1" w:styleId="--Alternativa">
    <w:name w:val="--&gt; Alternativa"/>
    <w:basedOn w:val="Alternativas"/>
    <w:link w:val="--AlternativaChar"/>
    <w:qFormat/>
    <w:rsid w:val="000F7A57"/>
    <w:pPr>
      <w:tabs>
        <w:tab w:val="clear" w:pos="2835"/>
        <w:tab w:val="clear" w:pos="3261"/>
        <w:tab w:val="clear" w:pos="5103"/>
        <w:tab w:val="clear" w:pos="5529"/>
        <w:tab w:val="clear" w:pos="7371"/>
        <w:tab w:val="clear" w:pos="7655"/>
        <w:tab w:val="clear" w:pos="9214"/>
        <w:tab w:val="clear" w:pos="9498"/>
      </w:tabs>
      <w:ind w:left="114" w:right="-113"/>
    </w:pPr>
    <w:rPr>
      <w:rFonts w:ascii="Tahoma" w:hAnsi="Tahoma"/>
      <w:sz w:val="16"/>
      <w:szCs w:val="24"/>
    </w:rPr>
  </w:style>
  <w:style w:type="character" w:customStyle="1" w:styleId="Estilo851Char">
    <w:name w:val="Estilo851 Char"/>
    <w:basedOn w:val="Estilo844Char"/>
    <w:link w:val="Estilo851"/>
    <w:rsid w:val="000406D2"/>
    <w:rPr>
      <w:rFonts w:ascii="Arial" w:hAnsi="Arial" w:cs="Arial"/>
      <w:sz w:val="18"/>
      <w:szCs w:val="24"/>
    </w:rPr>
  </w:style>
  <w:style w:type="character" w:customStyle="1" w:styleId="--AlternativaChar">
    <w:name w:val="--&gt; Alternativa Char"/>
    <w:basedOn w:val="AlternativasChar"/>
    <w:link w:val="--Alternativa"/>
    <w:rsid w:val="000F7A57"/>
    <w:rPr>
      <w:rFonts w:ascii="Tahoma" w:hAnsi="Tahoma"/>
      <w:color w:val="000000"/>
      <w:sz w:val="16"/>
      <w:szCs w:val="24"/>
      <w:lang w:val="pt-BR" w:eastAsia="pt-BR" w:bidi="ar-SA"/>
    </w:rPr>
  </w:style>
  <w:style w:type="paragraph" w:customStyle="1" w:styleId="Estilo852">
    <w:name w:val="Estilo852"/>
    <w:basedOn w:val="Normal"/>
    <w:link w:val="Estilo852Char"/>
    <w:qFormat/>
    <w:rsid w:val="00FD5D26"/>
    <w:pPr>
      <w:ind w:left="142"/>
      <w:jc w:val="both"/>
    </w:pPr>
    <w:rPr>
      <w:rFonts w:ascii="Arial" w:hAnsi="Arial" w:cs="Arial"/>
      <w:bCs/>
      <w:sz w:val="18"/>
      <w:lang w:val="es-AR"/>
    </w:rPr>
  </w:style>
  <w:style w:type="paragraph" w:customStyle="1" w:styleId="Estilo853">
    <w:name w:val="Estilo853"/>
    <w:basedOn w:val="Estilo852"/>
    <w:link w:val="Estilo853Char"/>
    <w:qFormat/>
    <w:rsid w:val="008402B4"/>
    <w:pPr>
      <w:ind w:left="284"/>
    </w:pPr>
    <w:rPr>
      <w:iCs/>
    </w:rPr>
  </w:style>
  <w:style w:type="character" w:customStyle="1" w:styleId="Estilo852Char">
    <w:name w:val="Estilo852 Char"/>
    <w:basedOn w:val="Fontepargpadro"/>
    <w:link w:val="Estilo852"/>
    <w:rsid w:val="00FD5D26"/>
    <w:rPr>
      <w:rFonts w:ascii="Arial" w:hAnsi="Arial" w:cs="Arial"/>
      <w:bCs/>
      <w:sz w:val="18"/>
      <w:szCs w:val="24"/>
      <w:lang w:val="es-AR"/>
    </w:rPr>
  </w:style>
  <w:style w:type="paragraph" w:customStyle="1" w:styleId="Estilo854">
    <w:name w:val="Estilo854"/>
    <w:basedOn w:val="Estilo850"/>
    <w:link w:val="Estilo854Char"/>
    <w:qFormat/>
    <w:rsid w:val="00C7631D"/>
    <w:pPr>
      <w:ind w:right="141"/>
    </w:pPr>
    <w:rPr>
      <w:szCs w:val="18"/>
      <w:bdr w:val="none" w:sz="0" w:space="0" w:color="auto" w:frame="1"/>
      <w:shd w:val="clear" w:color="auto" w:fill="FFFFFF"/>
    </w:rPr>
  </w:style>
  <w:style w:type="character" w:customStyle="1" w:styleId="Estilo853Char">
    <w:name w:val="Estilo853 Char"/>
    <w:basedOn w:val="Estilo852Char"/>
    <w:link w:val="Estilo853"/>
    <w:rsid w:val="008402B4"/>
    <w:rPr>
      <w:rFonts w:ascii="Arial" w:hAnsi="Arial" w:cs="Arial"/>
      <w:bCs/>
      <w:iCs/>
      <w:sz w:val="18"/>
      <w:szCs w:val="24"/>
      <w:lang w:val="es-AR"/>
    </w:rPr>
  </w:style>
  <w:style w:type="paragraph" w:customStyle="1" w:styleId="Estilo855">
    <w:name w:val="Estilo855"/>
    <w:basedOn w:val="Estilo853"/>
    <w:link w:val="Estilo855Char"/>
    <w:qFormat/>
    <w:rsid w:val="00C7631D"/>
    <w:pPr>
      <w:ind w:right="141"/>
    </w:pPr>
    <w:rPr>
      <w:bdr w:val="none" w:sz="0" w:space="0" w:color="auto" w:frame="1"/>
    </w:rPr>
  </w:style>
  <w:style w:type="character" w:customStyle="1" w:styleId="Estilo854Char">
    <w:name w:val="Estilo854 Char"/>
    <w:basedOn w:val="Estilo850Char"/>
    <w:link w:val="Estilo854"/>
    <w:rsid w:val="00C7631D"/>
    <w:rPr>
      <w:rFonts w:ascii="Arial" w:eastAsiaTheme="minorHAnsi" w:hAnsi="Arial" w:cs="Arial"/>
      <w:sz w:val="18"/>
      <w:szCs w:val="18"/>
      <w:bdr w:val="none" w:sz="0" w:space="0" w:color="auto" w:frame="1"/>
      <w:lang w:eastAsia="en-US"/>
    </w:rPr>
  </w:style>
  <w:style w:type="character" w:customStyle="1" w:styleId="Estilo855Char">
    <w:name w:val="Estilo855 Char"/>
    <w:basedOn w:val="Estilo853Char"/>
    <w:link w:val="Estilo855"/>
    <w:rsid w:val="00C7631D"/>
    <w:rPr>
      <w:rFonts w:ascii="Arial" w:hAnsi="Arial" w:cs="Arial"/>
      <w:bCs/>
      <w:iCs/>
      <w:sz w:val="18"/>
      <w:szCs w:val="24"/>
      <w:bdr w:val="none" w:sz="0" w:space="0" w:color="auto" w:frame="1"/>
      <w:lang w:val="es-A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pt-BR" w:eastAsia="pt-B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uiPriority="99"/>
    <w:lsdException w:name="Table Grid" w:semiHidden="0" w:uiPriority="9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009"/>
    <w:rPr>
      <w:sz w:val="24"/>
      <w:szCs w:val="24"/>
    </w:rPr>
  </w:style>
  <w:style w:type="paragraph" w:styleId="Ttulo1">
    <w:name w:val="heading 1"/>
    <w:basedOn w:val="Normal"/>
    <w:next w:val="Normal"/>
    <w:link w:val="Ttulo1Char"/>
    <w:qFormat/>
    <w:rsid w:val="00F812EB"/>
    <w:pPr>
      <w:keepNext/>
      <w:spacing w:before="240" w:after="60"/>
      <w:outlineLvl w:val="0"/>
    </w:pPr>
    <w:rPr>
      <w:rFonts w:cs="Arial"/>
      <w:b/>
      <w:bCs/>
      <w:kern w:val="32"/>
      <w:sz w:val="32"/>
      <w:szCs w:val="32"/>
    </w:rPr>
  </w:style>
  <w:style w:type="paragraph" w:styleId="Ttulo2">
    <w:name w:val="heading 2"/>
    <w:basedOn w:val="Normal"/>
    <w:next w:val="Normal"/>
    <w:link w:val="Ttulo2Char"/>
    <w:qFormat/>
    <w:rsid w:val="00E06380"/>
    <w:pPr>
      <w:keepNext/>
      <w:outlineLvl w:val="1"/>
    </w:pPr>
    <w:rPr>
      <w:rFonts w:ascii="Tahoma" w:hAnsi="Tahoma" w:cs="Tahoma"/>
      <w:b/>
      <w:bCs/>
      <w:i/>
      <w:iCs/>
    </w:rPr>
  </w:style>
  <w:style w:type="paragraph" w:styleId="Ttulo3">
    <w:name w:val="heading 3"/>
    <w:basedOn w:val="Normal"/>
    <w:next w:val="Normal"/>
    <w:qFormat/>
    <w:rsid w:val="009900C1"/>
    <w:pPr>
      <w:keepNext/>
      <w:jc w:val="center"/>
      <w:outlineLvl w:val="2"/>
    </w:pPr>
    <w:rPr>
      <w:b/>
      <w:bCs/>
      <w:sz w:val="32"/>
    </w:rPr>
  </w:style>
  <w:style w:type="paragraph" w:styleId="Ttul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Ttulo5">
    <w:name w:val="heading 5"/>
    <w:basedOn w:val="Normal"/>
    <w:next w:val="Normal"/>
    <w:link w:val="Ttulo5Char"/>
    <w:qFormat/>
    <w:rsid w:val="00C05977"/>
    <w:pPr>
      <w:spacing w:before="240" w:after="60"/>
      <w:outlineLvl w:val="4"/>
    </w:pPr>
    <w:rPr>
      <w:b/>
      <w:bCs/>
      <w:i/>
      <w:iCs/>
      <w:sz w:val="26"/>
      <w:szCs w:val="26"/>
    </w:rPr>
  </w:style>
  <w:style w:type="paragraph" w:styleId="Ttulo6">
    <w:name w:val="heading 6"/>
    <w:basedOn w:val="Normal"/>
    <w:next w:val="Normal"/>
    <w:qFormat/>
    <w:rsid w:val="00C05977"/>
    <w:pPr>
      <w:spacing w:before="240" w:after="60"/>
      <w:outlineLvl w:val="5"/>
    </w:pPr>
    <w:rPr>
      <w:b/>
      <w:bCs/>
      <w:sz w:val="22"/>
      <w:szCs w:val="22"/>
    </w:rPr>
  </w:style>
  <w:style w:type="paragraph" w:styleId="Ttul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Ttul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Ttul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Fontepargpadr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Fontepargpadr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ha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ha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Recuodecorpodetexto">
    <w:name w:val="Body Text Indent"/>
    <w:basedOn w:val="Normal"/>
    <w:link w:val="RecuodecorpodetextoCha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ha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har"/>
    <w:uiPriority w:val="99"/>
    <w:rsid w:val="00E06380"/>
    <w:pPr>
      <w:tabs>
        <w:tab w:val="center" w:pos="4252"/>
        <w:tab w:val="right" w:pos="8504"/>
      </w:tabs>
    </w:pPr>
  </w:style>
  <w:style w:type="character" w:styleId="Hyperlink">
    <w:name w:val="Hyperlink"/>
    <w:basedOn w:val="Fontepargpadro"/>
    <w:uiPriority w:val="99"/>
    <w:rsid w:val="00E06380"/>
    <w:rPr>
      <w:color w:val="0000FF"/>
      <w:u w:val="single"/>
    </w:rPr>
  </w:style>
  <w:style w:type="paragraph" w:styleId="Corpodetexto2">
    <w:name w:val="Body Text 2"/>
    <w:basedOn w:val="Normal"/>
    <w:link w:val="Corpodetexto2Char"/>
    <w:rsid w:val="00C05977"/>
    <w:pPr>
      <w:jc w:val="both"/>
    </w:pPr>
    <w:rPr>
      <w:rFonts w:ascii="Arial" w:hAnsi="Arial" w:cs="Arial"/>
      <w:sz w:val="18"/>
    </w:rPr>
  </w:style>
  <w:style w:type="table" w:styleId="Tabelacomgrade">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Fontepargpadr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Recu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Recuodecorpodetexto3">
    <w:name w:val="Body Text Indent 3"/>
    <w:basedOn w:val="Normal"/>
    <w:rsid w:val="009900C1"/>
    <w:pPr>
      <w:ind w:left="480"/>
      <w:jc w:val="both"/>
    </w:pPr>
    <w:rPr>
      <w:rFonts w:ascii="Tahoma" w:hAnsi="Tahoma"/>
      <w:sz w:val="22"/>
    </w:rPr>
  </w:style>
  <w:style w:type="paragraph" w:styleId="Textoem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Fontepargpadro"/>
    <w:semiHidden/>
    <w:rsid w:val="00196782"/>
    <w:rPr>
      <w:sz w:val="16"/>
      <w:szCs w:val="16"/>
    </w:rPr>
  </w:style>
  <w:style w:type="paragraph" w:styleId="Assuntodocomentrio">
    <w:name w:val="annotation subject"/>
    <w:basedOn w:val="Textodecomentrio"/>
    <w:next w:val="Textodecomentrio"/>
    <w:semiHidden/>
    <w:rsid w:val="00196782"/>
    <w:rPr>
      <w:b/>
      <w:bCs/>
    </w:rPr>
  </w:style>
  <w:style w:type="paragraph" w:styleId="Textodebalo">
    <w:name w:val="Balloon Text"/>
    <w:basedOn w:val="Normal"/>
    <w:link w:val="TextodebaloChar"/>
    <w:uiPriority w:val="99"/>
    <w:semiHidden/>
    <w:rsid w:val="00196782"/>
    <w:rPr>
      <w:rFonts w:ascii="Tahoma" w:hAnsi="Tahoma" w:cs="Tahoma"/>
      <w:sz w:val="16"/>
      <w:szCs w:val="16"/>
    </w:rPr>
  </w:style>
  <w:style w:type="character" w:styleId="Forte">
    <w:name w:val="Strong"/>
    <w:basedOn w:val="Fontepargpadr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Ttul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Ttul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e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Fontepargpadro"/>
    <w:link w:val="Alternativas"/>
    <w:rsid w:val="00D22DFC"/>
    <w:rPr>
      <w:rFonts w:ascii="Arial" w:hAnsi="Arial"/>
      <w:color w:val="000000"/>
      <w:sz w:val="18"/>
      <w:szCs w:val="18"/>
      <w:lang w:val="pt-BR" w:eastAsia="pt-BR" w:bidi="ar-SA"/>
    </w:rPr>
  </w:style>
  <w:style w:type="paragraph" w:styleId="Ttulo">
    <w:name w:val="Title"/>
    <w:basedOn w:val="Normal"/>
    <w:link w:val="TtuloCha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ha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Fontepargpadro"/>
    <w:link w:val="Estilo62"/>
    <w:rsid w:val="009939CC"/>
    <w:rPr>
      <w:rFonts w:ascii="Verdana" w:hAnsi="Verdana" w:cs="Tahoma"/>
      <w:b/>
      <w:spacing w:val="-8"/>
      <w:sz w:val="24"/>
      <w:lang w:val="pt-BR" w:eastAsia="pt-BR" w:bidi="ar-SA"/>
    </w:rPr>
  </w:style>
  <w:style w:type="character" w:customStyle="1" w:styleId="Estilo5Char">
    <w:name w:val="Estilo5 Char"/>
    <w:basedOn w:val="Fontepargpadr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Fontepargpadr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Fontepargpadr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har">
    <w:name w:val="Texto de balão Char"/>
    <w:basedOn w:val="Fontepargpadr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Fontepargpadr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Fontepargpadr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ade"/>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Fontepargpadr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Fontepargpadr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Fontepargpadr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Fontepargpadr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Fontepargpadr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Fontepargpadro"/>
    <w:link w:val="Estilo190"/>
    <w:rsid w:val="009D0FDD"/>
    <w:rPr>
      <w:rFonts w:ascii="Arial Narrow" w:eastAsia="Calibri" w:hAnsi="Arial Narrow" w:cs="Arial"/>
      <w:b/>
      <w:bCs/>
      <w:sz w:val="10"/>
      <w:szCs w:val="18"/>
      <w:lang w:eastAsia="en-US"/>
    </w:rPr>
  </w:style>
  <w:style w:type="character" w:styleId="nfase">
    <w:name w:val="Emphasis"/>
    <w:basedOn w:val="Fontepargpadr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Fontepargpadr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Fontepargpadr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Fontepargpadr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Fontepargpadro"/>
    <w:link w:val="Estilo218"/>
    <w:rsid w:val="00C9269B"/>
    <w:rPr>
      <w:rFonts w:ascii="Arial" w:hAnsi="Arial" w:cs="Arial"/>
      <w:sz w:val="18"/>
      <w:szCs w:val="18"/>
    </w:rPr>
  </w:style>
  <w:style w:type="character" w:customStyle="1" w:styleId="article1">
    <w:name w:val="article1"/>
    <w:basedOn w:val="Fontepargpadr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Fontepargpadr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Fontepargpadro"/>
    <w:link w:val="Perguntas"/>
    <w:rsid w:val="00A061DF"/>
    <w:rPr>
      <w:rFonts w:ascii="Arial Narrow" w:hAnsi="Arial Narrow"/>
    </w:rPr>
  </w:style>
  <w:style w:type="character" w:customStyle="1" w:styleId="TpicosChar">
    <w:name w:val="Tópicos Char"/>
    <w:basedOn w:val="Fontepargpadro"/>
    <w:link w:val="Tpicos"/>
    <w:rsid w:val="00A061DF"/>
    <w:rPr>
      <w:rFonts w:ascii="Century Gothic" w:hAnsi="Century Gothic" w:cs="Arial"/>
      <w:b/>
      <w:iCs/>
      <w:sz w:val="24"/>
      <w:szCs w:val="24"/>
    </w:rPr>
  </w:style>
  <w:style w:type="character" w:customStyle="1" w:styleId="TextoChar">
    <w:name w:val="Texto Char"/>
    <w:basedOn w:val="Fontepargpadro"/>
    <w:link w:val="Texto"/>
    <w:rsid w:val="00A061DF"/>
    <w:rPr>
      <w:rFonts w:ascii="Arial" w:hAnsi="Arial" w:cs="Arial"/>
      <w:snapToGrid w:val="0"/>
      <w:sz w:val="18"/>
      <w:szCs w:val="18"/>
      <w:lang w:val="pt-PT"/>
    </w:rPr>
  </w:style>
  <w:style w:type="character" w:customStyle="1" w:styleId="Estilo166Char">
    <w:name w:val="Estilo166 Char"/>
    <w:basedOn w:val="Fontepargpadr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Fontepargpadro"/>
    <w:link w:val="Estilo152"/>
    <w:rsid w:val="00A061DF"/>
    <w:rPr>
      <w:rFonts w:cs="Arial"/>
      <w:sz w:val="24"/>
      <w:szCs w:val="24"/>
      <w:lang w:val="en-US"/>
    </w:rPr>
  </w:style>
  <w:style w:type="character" w:customStyle="1" w:styleId="Estilo163Char">
    <w:name w:val="Estilo163 Char"/>
    <w:basedOn w:val="Fontepargpadro"/>
    <w:link w:val="Estilo163"/>
    <w:rsid w:val="00A061DF"/>
    <w:rPr>
      <w:rFonts w:ascii="Arial" w:hAnsi="Arial"/>
      <w:color w:val="000000"/>
      <w:sz w:val="18"/>
      <w:szCs w:val="18"/>
    </w:rPr>
  </w:style>
  <w:style w:type="character" w:customStyle="1" w:styleId="localizacion2">
    <w:name w:val="localizacion2"/>
    <w:basedOn w:val="Fontepargpadr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Fontepargpadro"/>
    <w:uiPriority w:val="99"/>
    <w:rsid w:val="00A061DF"/>
    <w:rPr>
      <w:vertAlign w:val="superscript"/>
    </w:rPr>
  </w:style>
  <w:style w:type="character" w:customStyle="1" w:styleId="EnunciadoChar1">
    <w:name w:val="Enunciado Char1"/>
    <w:basedOn w:val="Fontepargpadr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har">
    <w:name w:val="Corpo de texto 2 Char"/>
    <w:basedOn w:val="Fontepargpadr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har"/>
    <w:rsid w:val="00A061DF"/>
    <w:pPr>
      <w:ind w:left="210" w:hanging="210"/>
    </w:pPr>
    <w:rPr>
      <w:sz w:val="18"/>
      <w:szCs w:val="20"/>
    </w:rPr>
  </w:style>
  <w:style w:type="character" w:customStyle="1" w:styleId="TextodenotaderodapChar">
    <w:name w:val="Texto de nota de rodapé Char"/>
    <w:basedOn w:val="Fontepargpadro"/>
    <w:link w:val="Textodenotaderodap"/>
    <w:rsid w:val="00A061DF"/>
    <w:rPr>
      <w:sz w:val="18"/>
    </w:rPr>
  </w:style>
  <w:style w:type="character" w:customStyle="1" w:styleId="AlternativaChar">
    <w:name w:val="Alternativa Char"/>
    <w:basedOn w:val="Fontepargpadro"/>
    <w:link w:val="Alternativa"/>
    <w:rsid w:val="00A061DF"/>
    <w:rPr>
      <w:rFonts w:ascii="Arial" w:hAnsi="Arial" w:cs="Arial"/>
      <w:bCs/>
      <w:iCs/>
      <w:color w:val="000000"/>
      <w:spacing w:val="-6"/>
      <w:kern w:val="32"/>
      <w:sz w:val="18"/>
      <w:szCs w:val="18"/>
    </w:rPr>
  </w:style>
  <w:style w:type="table" w:styleId="Tabelad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emFormatao">
    <w:name w:val="Plain Text"/>
    <w:basedOn w:val="Normal"/>
    <w:link w:val="TextosemFormataoChar"/>
    <w:rsid w:val="00A061DF"/>
    <w:rPr>
      <w:rFonts w:ascii="Courier New" w:hAnsi="Courier New" w:cs="Courier New"/>
      <w:sz w:val="20"/>
      <w:szCs w:val="20"/>
    </w:rPr>
  </w:style>
  <w:style w:type="character" w:customStyle="1" w:styleId="TextosemFormataoChar">
    <w:name w:val="Texto sem Formatação Char"/>
    <w:basedOn w:val="Fontepargpadro"/>
    <w:link w:val="TextosemFormatao"/>
    <w:rsid w:val="00A061DF"/>
    <w:rPr>
      <w:rFonts w:ascii="Courier New" w:hAnsi="Courier New" w:cs="Courier New"/>
    </w:rPr>
  </w:style>
  <w:style w:type="paragraph" w:styleId="Pr-formataoHTML">
    <w:name w:val="HTML Preformatted"/>
    <w:basedOn w:val="Normal"/>
    <w:link w:val="Pr-formataoHTMLCha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Pr-formataoHTMLChar">
    <w:name w:val="Pré-formatação HTML Char"/>
    <w:basedOn w:val="Fontepargpadro"/>
    <w:link w:val="Pr-formataoHTML"/>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Fontepargpadro"/>
    <w:rsid w:val="00A061DF"/>
    <w:rPr>
      <w:rFonts w:ascii="Trebuchet MS" w:hAnsi="Trebuchet MS" w:hint="default"/>
      <w:sz w:val="26"/>
      <w:szCs w:val="26"/>
    </w:rPr>
  </w:style>
  <w:style w:type="character" w:customStyle="1" w:styleId="bajada1">
    <w:name w:val="bajada1"/>
    <w:basedOn w:val="Fontepargpadro"/>
    <w:rsid w:val="00A061DF"/>
    <w:rPr>
      <w:rFonts w:ascii="Verdana" w:hAnsi="Verdana" w:hint="default"/>
      <w:color w:val="000000"/>
      <w:sz w:val="18"/>
      <w:szCs w:val="18"/>
    </w:rPr>
  </w:style>
  <w:style w:type="character" w:customStyle="1" w:styleId="titulodespliegue1">
    <w:name w:val="titulodespliegue1"/>
    <w:basedOn w:val="Fontepargpadr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Fontepargpadro"/>
    <w:link w:val="Estilo100"/>
    <w:rsid w:val="00A061DF"/>
    <w:rPr>
      <w:rFonts w:ascii="Arial" w:hAnsi="Arial" w:cs="Arial"/>
      <w:sz w:val="18"/>
      <w:szCs w:val="18"/>
    </w:rPr>
  </w:style>
  <w:style w:type="character" w:customStyle="1" w:styleId="Estilo113Char">
    <w:name w:val="Estilo113 Char"/>
    <w:basedOn w:val="Fontepargpadr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Fontepargpadr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Fontepargpadr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Fontepargpadr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Fontepargpadr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Fontepargpadro"/>
    <w:link w:val="Estilo251"/>
    <w:rsid w:val="00A061DF"/>
    <w:rPr>
      <w:rFonts w:cs="Arial"/>
      <w:iCs/>
      <w:spacing w:val="-8"/>
      <w:sz w:val="24"/>
      <w:szCs w:val="24"/>
    </w:rPr>
  </w:style>
  <w:style w:type="paragraph" w:styleId="MapadoDocumento">
    <w:name w:val="Document Map"/>
    <w:basedOn w:val="Normal"/>
    <w:link w:val="MapadoDocumentoChar"/>
    <w:rsid w:val="00A061DF"/>
    <w:pPr>
      <w:shd w:val="clear" w:color="auto" w:fill="000080"/>
      <w:jc w:val="both"/>
    </w:pPr>
    <w:rPr>
      <w:rFonts w:ascii="Tahoma" w:hAnsi="Tahoma" w:cs="Tahoma"/>
      <w:iCs/>
      <w:sz w:val="20"/>
      <w:szCs w:val="20"/>
    </w:rPr>
  </w:style>
  <w:style w:type="character" w:customStyle="1" w:styleId="MapadoDocumentoChar">
    <w:name w:val="Mapa do Documento Char"/>
    <w:basedOn w:val="Fontepargpadr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Fontepargpadr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Fontepargpadro"/>
    <w:link w:val="Estilo265"/>
    <w:rsid w:val="00A061DF"/>
    <w:rPr>
      <w:rFonts w:cs="Arial"/>
      <w:iCs/>
      <w:sz w:val="22"/>
      <w:szCs w:val="22"/>
    </w:rPr>
  </w:style>
  <w:style w:type="character" w:customStyle="1" w:styleId="Ttulo1Char">
    <w:name w:val="Título 1 Char"/>
    <w:basedOn w:val="Fontepargpadro"/>
    <w:link w:val="Ttulo1"/>
    <w:rsid w:val="00A061DF"/>
    <w:rPr>
      <w:rFonts w:cs="Arial"/>
      <w:b/>
      <w:bCs/>
      <w:kern w:val="32"/>
      <w:sz w:val="32"/>
      <w:szCs w:val="32"/>
    </w:rPr>
  </w:style>
  <w:style w:type="character" w:customStyle="1" w:styleId="Estilo264Char">
    <w:name w:val="Estilo264 Char"/>
    <w:basedOn w:val="Ttulo1Cha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Sumrio1">
    <w:name w:val="toc 1"/>
    <w:basedOn w:val="Normal"/>
    <w:next w:val="Normal"/>
    <w:autoRedefine/>
    <w:rsid w:val="00A061DF"/>
    <w:rPr>
      <w:rFonts w:ascii="Arial" w:hAnsi="Arial" w:cs="Tahoma"/>
      <w:iCs/>
      <w:color w:val="000000"/>
      <w:spacing w:val="-6"/>
      <w:sz w:val="18"/>
      <w:szCs w:val="18"/>
    </w:rPr>
  </w:style>
  <w:style w:type="paragraph" w:styleId="Parteinferiordoformulrio">
    <w:name w:val="HTML Bottom of Form"/>
    <w:basedOn w:val="Normal"/>
    <w:next w:val="Normal"/>
    <w:link w:val="ParteinferiordoformulrioCha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ParteinferiordoformulrioChar">
    <w:name w:val="Parte inferior do formulário Char"/>
    <w:basedOn w:val="Fontepargpadro"/>
    <w:link w:val="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Fontepargpadro"/>
    <w:link w:val="Estilo89"/>
    <w:rsid w:val="00A061DF"/>
    <w:rPr>
      <w:rFonts w:ascii="Tahoma" w:hAnsi="Tahoma" w:cs="Tahoma"/>
      <w:spacing w:val="-10"/>
      <w:szCs w:val="18"/>
    </w:rPr>
  </w:style>
  <w:style w:type="character" w:customStyle="1" w:styleId="Estilo98Char">
    <w:name w:val="Estilo98 Char"/>
    <w:basedOn w:val="Fontepargpadr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Fontepargpadr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Fontepargpadr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Fontepargpadr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Fontepargpadro"/>
    <w:rsid w:val="00A061DF"/>
  </w:style>
  <w:style w:type="table" w:styleId="Tabelacomgrade10">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Fontepargpadro"/>
    <w:link w:val="Estilo365"/>
    <w:rsid w:val="00A061DF"/>
    <w:rPr>
      <w:rFonts w:ascii="Arial" w:eastAsia="TT1E5Do00" w:hAnsi="Arial" w:cs="Tahoma"/>
      <w:spacing w:val="-10"/>
      <w:sz w:val="18"/>
      <w:szCs w:val="18"/>
    </w:rPr>
  </w:style>
  <w:style w:type="character" w:customStyle="1" w:styleId="Estilo367Char">
    <w:name w:val="Estilo367 Char"/>
    <w:basedOn w:val="Fontepargpadro"/>
    <w:link w:val="Estilo367"/>
    <w:rsid w:val="00A061DF"/>
    <w:rPr>
      <w:rFonts w:ascii="Arial" w:hAnsi="Arial" w:cs="Arial"/>
      <w:iCs/>
      <w:spacing w:val="-6"/>
      <w:sz w:val="18"/>
      <w:szCs w:val="18"/>
    </w:rPr>
  </w:style>
  <w:style w:type="character" w:customStyle="1" w:styleId="Estilo368Char">
    <w:name w:val="Estilo368 Char"/>
    <w:basedOn w:val="Fontepargpadr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Fontepargpadr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Fontepargpadro"/>
    <w:link w:val="Estilo333"/>
    <w:rsid w:val="001B7FD8"/>
    <w:rPr>
      <w:rFonts w:ascii="Arial" w:eastAsia="Calibri" w:hAnsi="Arial" w:cs="Arial"/>
      <w:sz w:val="10"/>
      <w:szCs w:val="18"/>
      <w:lang w:eastAsia="en-US"/>
    </w:rPr>
  </w:style>
  <w:style w:type="character" w:customStyle="1" w:styleId="MeiopontoChar">
    <w:name w:val="Meio ponto Char"/>
    <w:basedOn w:val="Fontepargpadr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ha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Fontepargpadro"/>
    <w:rsid w:val="001616C1"/>
  </w:style>
  <w:style w:type="character" w:customStyle="1" w:styleId="dateline-separator">
    <w:name w:val="dateline-separator"/>
    <w:basedOn w:val="Fontepargpadr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Fontepargpadro"/>
    <w:link w:val="Estilo53"/>
    <w:rsid w:val="001616C1"/>
    <w:rPr>
      <w:rFonts w:cs="Arial"/>
      <w:bCs/>
      <w:spacing w:val="-8"/>
      <w:sz w:val="24"/>
      <w:szCs w:val="24"/>
    </w:rPr>
  </w:style>
  <w:style w:type="character" w:customStyle="1" w:styleId="Estilo56Char">
    <w:name w:val="Estilo56 Char"/>
    <w:basedOn w:val="Fontepargpadro"/>
    <w:link w:val="Estilo56"/>
    <w:rsid w:val="001616C1"/>
    <w:rPr>
      <w:rFonts w:cs="Arial"/>
      <w:bCs/>
      <w:spacing w:val="-10"/>
      <w:sz w:val="10"/>
      <w:szCs w:val="24"/>
    </w:rPr>
  </w:style>
  <w:style w:type="character" w:styleId="CitaoHTML">
    <w:name w:val="HTML Cite"/>
    <w:basedOn w:val="Fontepargpadr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har">
    <w:name w:val="Cabeçalho Char"/>
    <w:basedOn w:val="Fontepargpadr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Fontepargpadr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Fontepargpadro"/>
    <w:link w:val="Estilo417"/>
    <w:rsid w:val="001616C1"/>
    <w:rPr>
      <w:rFonts w:ascii="Arial" w:hAnsi="Arial" w:cs="Tahoma"/>
      <w:iCs/>
      <w:sz w:val="18"/>
      <w:szCs w:val="18"/>
    </w:rPr>
  </w:style>
  <w:style w:type="character" w:customStyle="1" w:styleId="Estilo362Char">
    <w:name w:val="Estilo362 Char"/>
    <w:basedOn w:val="Fontepargpadr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Fontepargpadr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Fontepargpadr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Fontepargpadr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Fontepargpadr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Ttulo5Char">
    <w:name w:val="Título 5 Char"/>
    <w:basedOn w:val="Fontepargpadro"/>
    <w:link w:val="Ttulo5"/>
    <w:rsid w:val="007C1C0F"/>
    <w:rPr>
      <w:b/>
      <w:bCs/>
      <w:i/>
      <w:iCs/>
      <w:sz w:val="26"/>
      <w:szCs w:val="26"/>
    </w:rPr>
  </w:style>
  <w:style w:type="character" w:customStyle="1" w:styleId="CorpodetextoChar">
    <w:name w:val="Corpo de texto Char"/>
    <w:basedOn w:val="Fontepargpadr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Fontepargpadro"/>
    <w:link w:val="Estilo208"/>
    <w:rsid w:val="007C1C0F"/>
    <w:rPr>
      <w:rFonts w:ascii="Arial" w:hAnsi="Arial" w:cs="Tahoma"/>
      <w:iCs/>
      <w:color w:val="000000"/>
      <w:spacing w:val="-8"/>
      <w:sz w:val="18"/>
      <w:szCs w:val="18"/>
    </w:rPr>
  </w:style>
  <w:style w:type="character" w:customStyle="1" w:styleId="txtItemChar">
    <w:name w:val="txtItem Char"/>
    <w:basedOn w:val="Fontepargpadr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Ttul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Ttulo2Char">
    <w:name w:val="Título 2 Char"/>
    <w:basedOn w:val="Fontepargpadro"/>
    <w:link w:val="Ttulo2"/>
    <w:rsid w:val="005F2373"/>
    <w:rPr>
      <w:rFonts w:ascii="Tahoma" w:hAnsi="Tahoma" w:cs="Tahoma"/>
      <w:b/>
      <w:bCs/>
      <w:i/>
      <w:iCs/>
      <w:sz w:val="24"/>
      <w:szCs w:val="24"/>
    </w:rPr>
  </w:style>
  <w:style w:type="character" w:customStyle="1" w:styleId="Estilo456Char">
    <w:name w:val="Estilo456 Char"/>
    <w:basedOn w:val="Ttulo2Cha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Fontepargpadr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Fontepargpadr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Fontepargpadr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Fontepargpadr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Fontepargpadr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ha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Fontepargpadr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RecuodecorpodetextoChar">
    <w:name w:val="Recuo de corpo de texto Char"/>
    <w:link w:val="Recuodecorpodetexto"/>
    <w:rsid w:val="002B42E1"/>
    <w:rPr>
      <w:sz w:val="24"/>
      <w:szCs w:val="24"/>
    </w:rPr>
  </w:style>
  <w:style w:type="character" w:customStyle="1" w:styleId="Estilo496Char">
    <w:name w:val="Estilo496 Char"/>
    <w:basedOn w:val="Fontepargpadro"/>
    <w:link w:val="Estilo496"/>
    <w:rsid w:val="002B42E1"/>
    <w:rPr>
      <w:rFonts w:ascii="Arial" w:hAnsi="Arial" w:cs="Arial"/>
      <w:bCs/>
      <w:sz w:val="18"/>
      <w:szCs w:val="18"/>
      <w:lang w:val="pt-PT"/>
    </w:rPr>
  </w:style>
  <w:style w:type="character" w:customStyle="1" w:styleId="paragrafo">
    <w:name w:val="paragrafo"/>
    <w:basedOn w:val="Fontepargpadr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Fontepargpadr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Fontepargpadr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Fontepargpadr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Fontepargpadro"/>
    <w:link w:val="Estilo512"/>
    <w:rsid w:val="00D84F43"/>
    <w:rPr>
      <w:rFonts w:ascii="Arial" w:hAnsi="Arial" w:cs="Arial"/>
      <w:sz w:val="18"/>
      <w:szCs w:val="18"/>
    </w:rPr>
  </w:style>
  <w:style w:type="character" w:customStyle="1" w:styleId="a">
    <w:name w:val="a"/>
    <w:basedOn w:val="Fontepargpadro"/>
    <w:rsid w:val="00983777"/>
  </w:style>
  <w:style w:type="character" w:customStyle="1" w:styleId="Estilo513Char">
    <w:name w:val="Estilo513 Char"/>
    <w:basedOn w:val="Fontepargpadr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Fontepargpadr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ade"/>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Fontepargpadr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har">
    <w:name w:val="Parágrafo da Lista Char"/>
    <w:basedOn w:val="Fontepargpadro"/>
    <w:link w:val="PargrafodaLista"/>
    <w:uiPriority w:val="34"/>
    <w:rsid w:val="005D3245"/>
    <w:rPr>
      <w:rFonts w:ascii="Calibri" w:hAnsi="Calibri"/>
      <w:sz w:val="22"/>
      <w:szCs w:val="22"/>
    </w:rPr>
  </w:style>
  <w:style w:type="character" w:customStyle="1" w:styleId="Estilo522Char">
    <w:name w:val="Estilo522 Char"/>
    <w:basedOn w:val="PargrafodaListaCha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Fontepargpadr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Fontepargpadr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2">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Fontepargpadr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Fontepargpadr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Fontepargpadr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ha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Fontepargpadr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Fontepargpadr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Fontepargpadr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har"/>
    <w:link w:val="Estilo558"/>
    <w:rsid w:val="00581948"/>
    <w:rPr>
      <w:rFonts w:ascii="Arial" w:hAnsi="Arial" w:cs="Arial"/>
      <w:sz w:val="18"/>
      <w:szCs w:val="18"/>
    </w:rPr>
  </w:style>
  <w:style w:type="character" w:customStyle="1" w:styleId="Estilo559Char">
    <w:name w:val="Estilo559 Char"/>
    <w:basedOn w:val="Fontepargpadr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Fontepargpadr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ha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Fontepargpadr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Fontepargpadr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Fontepargpadr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Fontepargpadr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Fontepargpadr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EspaoReservado">
    <w:name w:val="Placeholder Text"/>
    <w:basedOn w:val="Fontepargpadr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Fontepargpadro"/>
    <w:link w:val="Estilo592"/>
    <w:rsid w:val="00062C22"/>
    <w:rPr>
      <w:rFonts w:ascii="Arial" w:eastAsia="Calibri" w:hAnsi="Arial" w:cs="Arial"/>
      <w:sz w:val="18"/>
      <w:szCs w:val="19"/>
      <w:lang w:eastAsia="en-US"/>
    </w:rPr>
  </w:style>
  <w:style w:type="character" w:customStyle="1" w:styleId="Estilo593Char">
    <w:name w:val="Estilo593 Char"/>
    <w:basedOn w:val="Fontepargpadr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Fontepargpadr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Fontepargpadr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Fontepargpadr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Fontepargpadro"/>
    <w:rsid w:val="00894108"/>
  </w:style>
  <w:style w:type="character" w:customStyle="1" w:styleId="normaltextrun">
    <w:name w:val="normaltextrun"/>
    <w:basedOn w:val="Fontepargpadr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har">
    <w:name w:val="Sem Espaçamento Char"/>
    <w:basedOn w:val="Fontepargpadr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har">
    <w:name w:val="Normal (Web) Char"/>
    <w:link w:val="NormalWeb"/>
    <w:uiPriority w:val="99"/>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Fontepargpadr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Fontepargpadr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Fontepargpadro"/>
    <w:rsid w:val="002D1579"/>
  </w:style>
  <w:style w:type="character" w:customStyle="1" w:styleId="author">
    <w:name w:val="author"/>
    <w:basedOn w:val="Fontepargpadr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Fontepargpadr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Fontepargpadr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har"/>
    <w:link w:val="Estilo644"/>
    <w:rsid w:val="00994B13"/>
    <w:rPr>
      <w:rFonts w:ascii="Arial" w:hAnsi="Arial" w:cs="Arial"/>
      <w:sz w:val="18"/>
      <w:szCs w:val="18"/>
    </w:rPr>
  </w:style>
  <w:style w:type="character" w:customStyle="1" w:styleId="SubttuloChar">
    <w:name w:val="Subtítulo Cha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Fontepargpadro"/>
    <w:link w:val="Estilo647"/>
    <w:rsid w:val="00BA3D48"/>
    <w:rPr>
      <w:rFonts w:ascii="Arial" w:eastAsia="Calibri" w:hAnsi="Arial" w:cs="Arial"/>
      <w:sz w:val="18"/>
      <w:szCs w:val="18"/>
      <w:lang w:eastAsia="en-US"/>
    </w:rPr>
  </w:style>
  <w:style w:type="character" w:customStyle="1" w:styleId="RodapChar">
    <w:name w:val="Rodapé Char"/>
    <w:basedOn w:val="Fontepargpadr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Fontepargpadr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ade"/>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Fontepargpadr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Fontepargpadr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Fontepargpadr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ha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Fontepargpadr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Fontepargpadr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Fontepargpadr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Fontepargpadr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Fontepargpadr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Fontepargpadr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ha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Fontepargpadr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ha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ha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Fontepargpadr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Fontepargpadr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Fontepargpadr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Fontepargpadr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Fontepargpadro"/>
    <w:link w:val="Estilo723"/>
    <w:rsid w:val="00CA481F"/>
    <w:rPr>
      <w:rFonts w:ascii="Arial" w:eastAsia="Calibri" w:hAnsi="Arial" w:cs="Arial"/>
      <w:spacing w:val="-4"/>
      <w:sz w:val="18"/>
      <w:szCs w:val="18"/>
      <w:lang w:eastAsia="en-US"/>
    </w:rPr>
  </w:style>
  <w:style w:type="character" w:customStyle="1" w:styleId="Estilo724Char">
    <w:name w:val="Estilo724 Char"/>
    <w:basedOn w:val="Fontepargpadr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Fontepargpadr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Fontepargpadr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Fontepargpadr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har">
    <w:name w:val="Título Char"/>
    <w:basedOn w:val="Fontepargpadr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ha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Fontepargpadr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Fontepargpadr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Fontepargpadr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Fontepargpadr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ha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Fontepargpadr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Fontepargpadr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0">
    <w:name w:val="Título #3_"/>
    <w:basedOn w:val="Fontepargpadro"/>
    <w:link w:val="Ttulo31"/>
    <w:rsid w:val="00A957F9"/>
    <w:rPr>
      <w:rFonts w:ascii="Arial" w:eastAsia="Arial" w:hAnsi="Arial" w:cs="Arial"/>
      <w:sz w:val="22"/>
      <w:szCs w:val="22"/>
      <w:shd w:val="clear" w:color="auto" w:fill="FFFFFF"/>
    </w:rPr>
  </w:style>
  <w:style w:type="character" w:customStyle="1" w:styleId="Textodocorpo">
    <w:name w:val="Texto do corpo_"/>
    <w:basedOn w:val="Fontepargpadro"/>
    <w:link w:val="Textodocorpo0"/>
    <w:rsid w:val="00A957F9"/>
    <w:rPr>
      <w:rFonts w:ascii="Arial" w:eastAsia="Arial" w:hAnsi="Arial" w:cs="Arial"/>
      <w:sz w:val="22"/>
      <w:szCs w:val="22"/>
      <w:shd w:val="clear" w:color="auto" w:fill="FFFFFF"/>
    </w:rPr>
  </w:style>
  <w:style w:type="character" w:customStyle="1" w:styleId="Textodocorpo2">
    <w:name w:val="Texto do corpo (2)_"/>
    <w:basedOn w:val="Fontepargpadro"/>
    <w:link w:val="Textodocorpo20"/>
    <w:rsid w:val="00A957F9"/>
    <w:rPr>
      <w:rFonts w:ascii="Arial" w:eastAsia="Arial" w:hAnsi="Arial" w:cs="Arial"/>
      <w:sz w:val="18"/>
      <w:szCs w:val="18"/>
      <w:shd w:val="clear" w:color="auto" w:fill="FFFFFF"/>
    </w:rPr>
  </w:style>
  <w:style w:type="paragraph" w:customStyle="1" w:styleId="Ttulo31">
    <w:name w:val="Título #3"/>
    <w:basedOn w:val="Normal"/>
    <w:link w:val="Ttulo30"/>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har"/>
    <w:link w:val="Estilo756"/>
    <w:rsid w:val="00A957F9"/>
    <w:rPr>
      <w:rFonts w:ascii="Arial" w:hAnsi="Arial" w:cs="Arial"/>
      <w:sz w:val="18"/>
      <w:szCs w:val="22"/>
    </w:rPr>
  </w:style>
  <w:style w:type="character" w:customStyle="1" w:styleId="Estilo757Char">
    <w:name w:val="Estilo757 Char"/>
    <w:basedOn w:val="Fontepargpadro"/>
    <w:link w:val="Estilo757"/>
    <w:rsid w:val="000B21C1"/>
    <w:rPr>
      <w:rFonts w:ascii="Arial" w:hAnsi="Arial" w:cs="Arial"/>
      <w:sz w:val="18"/>
      <w:szCs w:val="24"/>
    </w:rPr>
  </w:style>
  <w:style w:type="character" w:customStyle="1" w:styleId="fontstyle01">
    <w:name w:val="fontstyle01"/>
    <w:basedOn w:val="Fontepargpadro"/>
    <w:rsid w:val="004734EF"/>
    <w:rPr>
      <w:rFonts w:ascii="Arial" w:hAnsi="Arial" w:cs="Arial" w:hint="default"/>
      <w:b w:val="0"/>
      <w:bCs w:val="0"/>
      <w:i w:val="0"/>
      <w:iCs w:val="0"/>
      <w:color w:val="000000"/>
      <w:sz w:val="24"/>
      <w:szCs w:val="24"/>
    </w:rPr>
  </w:style>
  <w:style w:type="character" w:customStyle="1" w:styleId="fontstyle21">
    <w:name w:val="fontstyle21"/>
    <w:basedOn w:val="Fontepargpadr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Fontepargpadr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Fontepargpadr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Fontepargpadr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Fontepargpadr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Fontepargpadr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Fontepargpadr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Fontepargpadr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Fontepargpadr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Fontepargpadr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Fontepargpadr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Fontepargpadr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0">
    <w:name w:val="Título #4_"/>
    <w:basedOn w:val="Fontepargpadr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1">
    <w:name w:val="Título #4"/>
    <w:basedOn w:val="Ttulo40"/>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Fontepargpadr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Fontepargpadr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Fontepargpadr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Fontepargpadr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Fontepargpadro"/>
    <w:rsid w:val="00643E8F"/>
    <w:rPr>
      <w:rFonts w:ascii="MyriadPro-Light" w:hAnsi="MyriadPro-Light" w:hint="default"/>
      <w:b w:val="0"/>
      <w:bCs w:val="0"/>
      <w:i w:val="0"/>
      <w:iCs w:val="0"/>
      <w:color w:val="231F20"/>
      <w:sz w:val="14"/>
      <w:szCs w:val="14"/>
    </w:rPr>
  </w:style>
  <w:style w:type="character" w:customStyle="1" w:styleId="fontstyle41">
    <w:name w:val="fontstyle41"/>
    <w:basedOn w:val="Fontepargpadr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0">
    <w:name w:val="Título #5_"/>
    <w:basedOn w:val="Fontepargpadro"/>
    <w:rsid w:val="007679E5"/>
    <w:rPr>
      <w:rFonts w:ascii="Calibri" w:eastAsia="Calibri" w:hAnsi="Calibri" w:cs="Calibri"/>
      <w:b/>
      <w:bCs/>
      <w:i w:val="0"/>
      <w:iCs w:val="0"/>
      <w:smallCaps w:val="0"/>
      <w:strike w:val="0"/>
      <w:spacing w:val="4"/>
      <w:w w:val="70"/>
      <w:sz w:val="28"/>
      <w:szCs w:val="28"/>
      <w:u w:val="none"/>
    </w:rPr>
  </w:style>
  <w:style w:type="character" w:customStyle="1" w:styleId="Ttulo52">
    <w:name w:val="Título #5"/>
    <w:basedOn w:val="Ttulo50"/>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Fontepargpadr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Fontepargpadr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Fontepargpadr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Fontepargpadr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Fontepargpadr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Fontepargpadr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Fontepargpadr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Fontepargpadr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Fontepargpadr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Fontepargpadr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Fontepargpadro"/>
    <w:link w:val="Estilo807"/>
    <w:rsid w:val="002B02F5"/>
    <w:rPr>
      <w:rFonts w:ascii="Arial" w:hAnsi="Arial" w:cs="Arial"/>
      <w:sz w:val="18"/>
      <w:szCs w:val="24"/>
    </w:rPr>
  </w:style>
  <w:style w:type="character" w:customStyle="1" w:styleId="HABILIDADESBNCCChar">
    <w:name w:val="HABILIDADES BNCC Char"/>
    <w:basedOn w:val="Fontepargpadr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Fontepargpadr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har"/>
    <w:link w:val="Estilo808"/>
    <w:rsid w:val="00216FD3"/>
    <w:rPr>
      <w:rFonts w:ascii="Arial" w:hAnsi="Arial" w:cs="Arial"/>
      <w:sz w:val="18"/>
      <w:szCs w:val="22"/>
    </w:rPr>
  </w:style>
  <w:style w:type="character" w:customStyle="1" w:styleId="NMEROQUESTOSAEChar">
    <w:name w:val="NÚMERO_QUESTÃO_SAE Char"/>
    <w:basedOn w:val="Fontepargpadr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Fontepargpadr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Fontepargpadr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Fontepargpadr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Fontepargpadr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Fontepargpadro"/>
    <w:link w:val="Estilo817"/>
    <w:rsid w:val="00462CB4"/>
    <w:rPr>
      <w:rFonts w:ascii="Arial" w:hAnsi="Arial" w:cs="Arial"/>
      <w:color w:val="000000" w:themeColor="text1"/>
      <w:sz w:val="14"/>
      <w:szCs w:val="24"/>
    </w:rPr>
  </w:style>
  <w:style w:type="character" w:customStyle="1" w:styleId="Estilo818Char">
    <w:name w:val="Estilo818 Char"/>
    <w:basedOn w:val="Fontepargpadr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Fontepargpadr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ha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Fontepargpadr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ha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Fontepargpadr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Pa9">
    <w:name w:val="Pa9"/>
    <w:basedOn w:val="Default"/>
    <w:next w:val="Default"/>
    <w:uiPriority w:val="99"/>
    <w:rsid w:val="000F7C3E"/>
    <w:pPr>
      <w:spacing w:line="201" w:lineRule="atLeast"/>
    </w:pPr>
    <w:rPr>
      <w:rFonts w:ascii="Calibri" w:eastAsiaTheme="minorHAnsi" w:hAnsi="Calibri" w:cs="Calibri"/>
      <w:color w:val="auto"/>
      <w:lang w:eastAsia="en-US"/>
    </w:rPr>
  </w:style>
  <w:style w:type="character" w:customStyle="1" w:styleId="A3">
    <w:name w:val="A3"/>
    <w:uiPriority w:val="99"/>
    <w:rsid w:val="000F7C3E"/>
    <w:rPr>
      <w:b/>
      <w:bCs/>
      <w:color w:val="000000"/>
      <w:sz w:val="20"/>
      <w:szCs w:val="20"/>
    </w:rPr>
  </w:style>
  <w:style w:type="paragraph" w:customStyle="1" w:styleId="Estilo845">
    <w:name w:val="Estilo845"/>
    <w:basedOn w:val="Normal"/>
    <w:link w:val="Estilo845Char"/>
    <w:qFormat/>
    <w:rsid w:val="00764D53"/>
    <w:pPr>
      <w:widowControl w:val="0"/>
      <w:autoSpaceDE w:val="0"/>
      <w:autoSpaceDN w:val="0"/>
      <w:adjustRightInd w:val="0"/>
      <w:ind w:left="284"/>
      <w:jc w:val="right"/>
    </w:pPr>
    <w:rPr>
      <w:rFonts w:ascii="Arial" w:hAnsi="Arial" w:cs="Arial"/>
      <w:sz w:val="14"/>
      <w:szCs w:val="18"/>
    </w:rPr>
  </w:style>
  <w:style w:type="paragraph" w:customStyle="1" w:styleId="Estilo846">
    <w:name w:val="Estilo846"/>
    <w:basedOn w:val="Normal"/>
    <w:link w:val="Estilo846Char"/>
    <w:qFormat/>
    <w:rsid w:val="00764D53"/>
    <w:pPr>
      <w:widowControl w:val="0"/>
      <w:autoSpaceDE w:val="0"/>
      <w:autoSpaceDN w:val="0"/>
      <w:adjustRightInd w:val="0"/>
      <w:ind w:left="284"/>
      <w:jc w:val="both"/>
    </w:pPr>
    <w:rPr>
      <w:rFonts w:ascii="Arial" w:hAnsi="Arial" w:cs="Arial"/>
      <w:sz w:val="18"/>
      <w:szCs w:val="18"/>
    </w:rPr>
  </w:style>
  <w:style w:type="character" w:customStyle="1" w:styleId="Estilo845Char">
    <w:name w:val="Estilo845 Char"/>
    <w:basedOn w:val="Fontepargpadro"/>
    <w:link w:val="Estilo845"/>
    <w:rsid w:val="00764D53"/>
    <w:rPr>
      <w:rFonts w:ascii="Arial" w:hAnsi="Arial" w:cs="Arial"/>
      <w:sz w:val="14"/>
      <w:szCs w:val="18"/>
    </w:rPr>
  </w:style>
  <w:style w:type="character" w:customStyle="1" w:styleId="Estilo846Char">
    <w:name w:val="Estilo846 Char"/>
    <w:basedOn w:val="Fontepargpadro"/>
    <w:link w:val="Estilo846"/>
    <w:rsid w:val="00764D53"/>
    <w:rPr>
      <w:rFonts w:ascii="Arial" w:hAnsi="Arial" w:cs="Arial"/>
      <w:sz w:val="18"/>
      <w:szCs w:val="18"/>
    </w:rPr>
  </w:style>
  <w:style w:type="character" w:customStyle="1" w:styleId="fontstyle0">
    <w:name w:val="fontstyle0"/>
    <w:basedOn w:val="Fontepargpadro"/>
    <w:rsid w:val="00C92CCF"/>
  </w:style>
  <w:style w:type="character" w:customStyle="1" w:styleId="fontstyle2">
    <w:name w:val="fontstyle2"/>
    <w:basedOn w:val="Fontepargpadro"/>
    <w:rsid w:val="00C92CCF"/>
  </w:style>
  <w:style w:type="paragraph" w:customStyle="1" w:styleId="Estilo847">
    <w:name w:val="Estilo847"/>
    <w:basedOn w:val="SemEspaamento"/>
    <w:link w:val="Estilo847Char"/>
    <w:qFormat/>
    <w:rsid w:val="001F42AD"/>
    <w:pPr>
      <w:ind w:left="142" w:right="141" w:firstLine="425"/>
      <w:jc w:val="both"/>
    </w:pPr>
    <w:rPr>
      <w:rFonts w:ascii="Arial" w:hAnsi="Arial" w:cs="Arial"/>
      <w:sz w:val="18"/>
      <w:szCs w:val="20"/>
    </w:rPr>
  </w:style>
  <w:style w:type="character" w:customStyle="1" w:styleId="Estilo847Char">
    <w:name w:val="Estilo847 Char"/>
    <w:basedOn w:val="SemEspaamentoChar"/>
    <w:link w:val="Estilo847"/>
    <w:rsid w:val="001F42AD"/>
    <w:rPr>
      <w:rFonts w:ascii="Arial" w:eastAsia="Calibri" w:hAnsi="Arial" w:cs="Arial"/>
      <w:sz w:val="18"/>
      <w:szCs w:val="22"/>
      <w:lang w:eastAsia="en-US"/>
    </w:rPr>
  </w:style>
  <w:style w:type="paragraph" w:customStyle="1" w:styleId="Estilo848">
    <w:name w:val="Estilo848"/>
    <w:basedOn w:val="Normal"/>
    <w:link w:val="Estilo848Char"/>
    <w:qFormat/>
    <w:rsid w:val="000406D2"/>
    <w:pPr>
      <w:shd w:val="clear" w:color="auto" w:fill="FFFFFF"/>
      <w:ind w:left="142" w:right="141" w:firstLine="425"/>
      <w:jc w:val="both"/>
    </w:pPr>
    <w:rPr>
      <w:rFonts w:ascii="Arial" w:hAnsi="Arial" w:cs="Arial"/>
      <w:sz w:val="18"/>
      <w:szCs w:val="18"/>
    </w:rPr>
  </w:style>
  <w:style w:type="paragraph" w:customStyle="1" w:styleId="Estilo849">
    <w:name w:val="Estilo849"/>
    <w:basedOn w:val="Estilo845"/>
    <w:link w:val="Estilo849Char"/>
    <w:qFormat/>
    <w:rsid w:val="000406D2"/>
    <w:pPr>
      <w:ind w:left="0" w:right="141"/>
    </w:pPr>
  </w:style>
  <w:style w:type="character" w:customStyle="1" w:styleId="Estilo848Char">
    <w:name w:val="Estilo848 Char"/>
    <w:basedOn w:val="Fontepargpadro"/>
    <w:link w:val="Estilo848"/>
    <w:rsid w:val="000406D2"/>
    <w:rPr>
      <w:rFonts w:ascii="Arial" w:hAnsi="Arial" w:cs="Arial"/>
      <w:sz w:val="18"/>
      <w:szCs w:val="18"/>
      <w:shd w:val="clear" w:color="auto" w:fill="FFFFFF"/>
    </w:rPr>
  </w:style>
  <w:style w:type="paragraph" w:customStyle="1" w:styleId="Estilo850">
    <w:name w:val="Estilo850"/>
    <w:basedOn w:val="Estilo843"/>
    <w:link w:val="Estilo850Char"/>
    <w:qFormat/>
    <w:rsid w:val="000406D2"/>
  </w:style>
  <w:style w:type="character" w:customStyle="1" w:styleId="Estilo849Char">
    <w:name w:val="Estilo849 Char"/>
    <w:basedOn w:val="Estilo845Char"/>
    <w:link w:val="Estilo849"/>
    <w:rsid w:val="000406D2"/>
    <w:rPr>
      <w:rFonts w:ascii="Arial" w:hAnsi="Arial" w:cs="Arial"/>
      <w:sz w:val="14"/>
      <w:szCs w:val="18"/>
    </w:rPr>
  </w:style>
  <w:style w:type="paragraph" w:customStyle="1" w:styleId="Estilo851">
    <w:name w:val="Estilo851"/>
    <w:basedOn w:val="Estilo844"/>
    <w:link w:val="Estilo851Char"/>
    <w:qFormat/>
    <w:rsid w:val="000406D2"/>
  </w:style>
  <w:style w:type="character" w:customStyle="1" w:styleId="Estilo850Char">
    <w:name w:val="Estilo850 Char"/>
    <w:basedOn w:val="Estilo843Char"/>
    <w:link w:val="Estilo850"/>
    <w:rsid w:val="000406D2"/>
    <w:rPr>
      <w:rFonts w:ascii="Arial" w:eastAsiaTheme="minorHAnsi" w:hAnsi="Arial" w:cs="Arial"/>
      <w:sz w:val="18"/>
      <w:szCs w:val="24"/>
      <w:lang w:eastAsia="en-US"/>
    </w:rPr>
  </w:style>
  <w:style w:type="paragraph" w:customStyle="1" w:styleId="--Alternativa">
    <w:name w:val="--&gt; Alternativa"/>
    <w:basedOn w:val="Alternativas"/>
    <w:link w:val="--AlternativaChar"/>
    <w:qFormat/>
    <w:rsid w:val="000F7A57"/>
    <w:pPr>
      <w:tabs>
        <w:tab w:val="clear" w:pos="2835"/>
        <w:tab w:val="clear" w:pos="3261"/>
        <w:tab w:val="clear" w:pos="5103"/>
        <w:tab w:val="clear" w:pos="5529"/>
        <w:tab w:val="clear" w:pos="7371"/>
        <w:tab w:val="clear" w:pos="7655"/>
        <w:tab w:val="clear" w:pos="9214"/>
        <w:tab w:val="clear" w:pos="9498"/>
      </w:tabs>
      <w:ind w:left="114" w:right="-113"/>
    </w:pPr>
    <w:rPr>
      <w:rFonts w:ascii="Tahoma" w:hAnsi="Tahoma"/>
      <w:sz w:val="16"/>
      <w:szCs w:val="24"/>
    </w:rPr>
  </w:style>
  <w:style w:type="character" w:customStyle="1" w:styleId="Estilo851Char">
    <w:name w:val="Estilo851 Char"/>
    <w:basedOn w:val="Estilo844Char"/>
    <w:link w:val="Estilo851"/>
    <w:rsid w:val="000406D2"/>
    <w:rPr>
      <w:rFonts w:ascii="Arial" w:hAnsi="Arial" w:cs="Arial"/>
      <w:sz w:val="18"/>
      <w:szCs w:val="24"/>
    </w:rPr>
  </w:style>
  <w:style w:type="character" w:customStyle="1" w:styleId="--AlternativaChar">
    <w:name w:val="--&gt; Alternativa Char"/>
    <w:basedOn w:val="AlternativasChar"/>
    <w:link w:val="--Alternativa"/>
    <w:rsid w:val="000F7A57"/>
    <w:rPr>
      <w:rFonts w:ascii="Tahoma" w:hAnsi="Tahoma"/>
      <w:color w:val="000000"/>
      <w:sz w:val="16"/>
      <w:szCs w:val="24"/>
      <w:lang w:val="pt-BR" w:eastAsia="pt-BR" w:bidi="ar-SA"/>
    </w:rPr>
  </w:style>
  <w:style w:type="paragraph" w:customStyle="1" w:styleId="Estilo852">
    <w:name w:val="Estilo852"/>
    <w:basedOn w:val="Normal"/>
    <w:link w:val="Estilo852Char"/>
    <w:qFormat/>
    <w:rsid w:val="00FD5D26"/>
    <w:pPr>
      <w:ind w:left="142"/>
      <w:jc w:val="both"/>
    </w:pPr>
    <w:rPr>
      <w:rFonts w:ascii="Arial" w:hAnsi="Arial" w:cs="Arial"/>
      <w:bCs/>
      <w:sz w:val="18"/>
      <w:lang w:val="es-AR"/>
    </w:rPr>
  </w:style>
  <w:style w:type="paragraph" w:customStyle="1" w:styleId="Estilo853">
    <w:name w:val="Estilo853"/>
    <w:basedOn w:val="Estilo852"/>
    <w:link w:val="Estilo853Char"/>
    <w:qFormat/>
    <w:rsid w:val="008402B4"/>
    <w:pPr>
      <w:ind w:left="284"/>
    </w:pPr>
    <w:rPr>
      <w:iCs/>
    </w:rPr>
  </w:style>
  <w:style w:type="character" w:customStyle="1" w:styleId="Estilo852Char">
    <w:name w:val="Estilo852 Char"/>
    <w:basedOn w:val="Fontepargpadro"/>
    <w:link w:val="Estilo852"/>
    <w:rsid w:val="00FD5D26"/>
    <w:rPr>
      <w:rFonts w:ascii="Arial" w:hAnsi="Arial" w:cs="Arial"/>
      <w:bCs/>
      <w:sz w:val="18"/>
      <w:szCs w:val="24"/>
      <w:lang w:val="es-AR"/>
    </w:rPr>
  </w:style>
  <w:style w:type="paragraph" w:customStyle="1" w:styleId="Estilo854">
    <w:name w:val="Estilo854"/>
    <w:basedOn w:val="Estilo850"/>
    <w:link w:val="Estilo854Char"/>
    <w:qFormat/>
    <w:rsid w:val="00C7631D"/>
    <w:pPr>
      <w:ind w:right="141"/>
    </w:pPr>
    <w:rPr>
      <w:szCs w:val="18"/>
      <w:bdr w:val="none" w:sz="0" w:space="0" w:color="auto" w:frame="1"/>
      <w:shd w:val="clear" w:color="auto" w:fill="FFFFFF"/>
    </w:rPr>
  </w:style>
  <w:style w:type="character" w:customStyle="1" w:styleId="Estilo853Char">
    <w:name w:val="Estilo853 Char"/>
    <w:basedOn w:val="Estilo852Char"/>
    <w:link w:val="Estilo853"/>
    <w:rsid w:val="008402B4"/>
    <w:rPr>
      <w:rFonts w:ascii="Arial" w:hAnsi="Arial" w:cs="Arial"/>
      <w:bCs/>
      <w:iCs/>
      <w:sz w:val="18"/>
      <w:szCs w:val="24"/>
      <w:lang w:val="es-AR"/>
    </w:rPr>
  </w:style>
  <w:style w:type="paragraph" w:customStyle="1" w:styleId="Estilo855">
    <w:name w:val="Estilo855"/>
    <w:basedOn w:val="Estilo853"/>
    <w:link w:val="Estilo855Char"/>
    <w:qFormat/>
    <w:rsid w:val="00C7631D"/>
    <w:pPr>
      <w:ind w:right="141"/>
    </w:pPr>
    <w:rPr>
      <w:bdr w:val="none" w:sz="0" w:space="0" w:color="auto" w:frame="1"/>
    </w:rPr>
  </w:style>
  <w:style w:type="character" w:customStyle="1" w:styleId="Estilo854Char">
    <w:name w:val="Estilo854 Char"/>
    <w:basedOn w:val="Estilo850Char"/>
    <w:link w:val="Estilo854"/>
    <w:rsid w:val="00C7631D"/>
    <w:rPr>
      <w:rFonts w:ascii="Arial" w:eastAsiaTheme="minorHAnsi" w:hAnsi="Arial" w:cs="Arial"/>
      <w:sz w:val="18"/>
      <w:szCs w:val="18"/>
      <w:bdr w:val="none" w:sz="0" w:space="0" w:color="auto" w:frame="1"/>
      <w:lang w:eastAsia="en-US"/>
    </w:rPr>
  </w:style>
  <w:style w:type="character" w:customStyle="1" w:styleId="Estilo855Char">
    <w:name w:val="Estilo855 Char"/>
    <w:basedOn w:val="Estilo853Char"/>
    <w:link w:val="Estilo855"/>
    <w:rsid w:val="00C7631D"/>
    <w:rPr>
      <w:rFonts w:ascii="Arial" w:hAnsi="Arial" w:cs="Arial"/>
      <w:bCs/>
      <w:iCs/>
      <w:sz w:val="18"/>
      <w:szCs w:val="24"/>
      <w:bdr w:val="none" w:sz="0" w:space="0" w:color="auto" w:frame="1"/>
      <w:lang w:val="es-A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image" Target="media/image21.wmf"/><Relationship Id="rId63" Type="http://schemas.openxmlformats.org/officeDocument/2006/relationships/oleObject" Target="embeddings/oleObject23.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footer" Target="footer2.xml"/><Relationship Id="rId16" Type="http://schemas.openxmlformats.org/officeDocument/2006/relationships/oleObject" Target="embeddings/oleObject3.bin"/><Relationship Id="rId11" Type="http://schemas.openxmlformats.org/officeDocument/2006/relationships/image" Target="media/image1.wmf"/><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18.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1.bin"/><Relationship Id="rId5" Type="http://schemas.openxmlformats.org/officeDocument/2006/relationships/settings" Target="settings.xml"/><Relationship Id="rId90" Type="http://schemas.openxmlformats.org/officeDocument/2006/relationships/header" Target="header3.xml"/><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4.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20.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image" Target="media/image23.wmf"/><Relationship Id="rId57" Type="http://schemas.openxmlformats.org/officeDocument/2006/relationships/oleObject" Target="embeddings/oleObject20.bin"/><Relationship Id="rId10" Type="http://schemas.openxmlformats.org/officeDocument/2006/relationships/hyperlink" Target="mailto:rualdo.menegat@ufrgs.br" TargetMode="Externa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8.wmf"/><Relationship Id="rId81" Type="http://schemas.openxmlformats.org/officeDocument/2006/relationships/oleObject" Target="embeddings/oleObject32.bin"/><Relationship Id="rId86"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http://www.ces.uc.pt/"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image" Target="media/image37.wmf"/><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image" Target="media/image19.wmf"/><Relationship Id="rId66" Type="http://schemas.openxmlformats.org/officeDocument/2006/relationships/image" Target="media/image32.wmf"/><Relationship Id="rId87" Type="http://schemas.openxmlformats.org/officeDocument/2006/relationships/header" Target="header2.xml"/><Relationship Id="rId61" Type="http://schemas.openxmlformats.org/officeDocument/2006/relationships/oleObject" Target="embeddings/oleObject22.bin"/><Relationship Id="rId82" Type="http://schemas.openxmlformats.org/officeDocument/2006/relationships/image" Target="media/image40.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0.bin"/></Relationships>
</file>

<file path=word/_rels/footer1.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image" Target="media/image43.jpeg"/></Relationships>
</file>

<file path=word/_rels/footer2.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image" Target="media/image43.jpeg"/></Relationships>
</file>

<file path=word/_rels/footer3.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image" Target="media/image43.jpeg"/></Relationships>
</file>

<file path=word/_rels/header1.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43.jpeg"/><Relationship Id="rId1" Type="http://schemas.openxmlformats.org/officeDocument/2006/relationships/image" Target="media/image42.jpeg"/></Relationships>
</file>

<file path=word/_rels/header2.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43.jpeg"/><Relationship Id="rId1" Type="http://schemas.openxmlformats.org/officeDocument/2006/relationships/image" Target="media/image42.jpeg"/></Relationships>
</file>

<file path=word/_rels/header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4.jpg"/><Relationship Id="rId1" Type="http://schemas.openxmlformats.org/officeDocument/2006/relationships/image" Target="media/image42.jpeg"/><Relationship Id="rId4" Type="http://schemas.openxmlformats.org/officeDocument/2006/relationships/image" Target="media/image140.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9CEBA1-9282-44FD-AB3C-C065D27E48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4223</Words>
  <Characters>22809</Characters>
  <Application>Microsoft Office Word</Application>
  <DocSecurity>0</DocSecurity>
  <Lines>190</Lines>
  <Paragraphs>53</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26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Matrícula Sophos</cp:lastModifiedBy>
  <cp:revision>2</cp:revision>
  <cp:lastPrinted>2020-03-20T22:10:00Z</cp:lastPrinted>
  <dcterms:created xsi:type="dcterms:W3CDTF">2020-04-23T12:22:00Z</dcterms:created>
  <dcterms:modified xsi:type="dcterms:W3CDTF">2020-04-23T12:22:00Z</dcterms:modified>
</cp:coreProperties>
</file>